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020CF23" w14:textId="40A4F9D1" w:rsidR="00DF593A" w:rsidRPr="00DF593A" w:rsidRDefault="00DF593A" w:rsidP="00DF593A">
      <w:pPr>
        <w:rPr>
          <w:b/>
        </w:rPr>
      </w:pPr>
      <w:r w:rsidRPr="00DF593A">
        <w:rPr>
          <w:b/>
        </w:rPr>
        <w:t xml:space="preserve">Section 5.2 – Tools to assess model fit </w:t>
      </w:r>
      <w:r w:rsidR="0015749F">
        <w:rPr>
          <w:b/>
        </w:rPr>
        <w:t>(continued, part 2)</w:t>
      </w:r>
    </w:p>
    <w:p w14:paraId="45B74D94" w14:textId="3BFD77FB" w:rsidR="00DF593A" w:rsidRDefault="00DF593A" w:rsidP="00DF593A"/>
    <w:p w14:paraId="5DD766A8" w14:textId="30F0A53A" w:rsidR="0015749F" w:rsidRDefault="0015749F" w:rsidP="0015749F">
      <w:pPr>
        <w:ind w:left="720"/>
      </w:pPr>
      <w:r>
        <w:t xml:space="preserve">The purpose of this set of notes is to judge whether an observation is poorly fit by a model. This is not straightforward! </w:t>
      </w:r>
    </w:p>
    <w:p w14:paraId="3F8CCA20" w14:textId="1AFF728C" w:rsidR="0015749F" w:rsidRDefault="0015749F" w:rsidP="0015749F"/>
    <w:p w14:paraId="54DA1B7B" w14:textId="10178821" w:rsidR="0015749F" w:rsidRPr="0015749F" w:rsidRDefault="0015749F" w:rsidP="0015749F">
      <w:pPr>
        <w:ind w:left="720"/>
        <w:rPr>
          <w:u w:val="single"/>
        </w:rPr>
      </w:pPr>
      <w:r w:rsidRPr="0015749F">
        <w:rPr>
          <w:u w:val="single"/>
        </w:rPr>
        <w:t>Example scenarios</w:t>
      </w:r>
      <w:r w:rsidRPr="0015749F">
        <w:t>:</w:t>
      </w:r>
    </w:p>
    <w:p w14:paraId="19F59B46" w14:textId="28DF774A" w:rsidR="00C222D9" w:rsidRPr="00867261" w:rsidRDefault="00C222D9" w:rsidP="002C0A13">
      <w:pPr>
        <w:pStyle w:val="ListParagraph"/>
        <w:numPr>
          <w:ilvl w:val="0"/>
          <w:numId w:val="15"/>
        </w:numPr>
      </w:pPr>
      <w:r>
        <w:rPr>
          <w:rFonts w:cs="Arial"/>
        </w:rPr>
        <w:t xml:space="preserve">Suppose a normal distribution approximation does actually work and M = 100. Approximately how many standardized </w:t>
      </w:r>
      <w:r w:rsidR="00F42360">
        <w:rPr>
          <w:rFonts w:cs="Arial"/>
        </w:rPr>
        <w:t xml:space="preserve">Pearson </w:t>
      </w:r>
      <w:r>
        <w:rPr>
          <w:rFonts w:cs="Arial"/>
        </w:rPr>
        <w:t>residuals would you expect outside of ±</w:t>
      </w:r>
      <w:r>
        <w:t xml:space="preserve">2? </w:t>
      </w:r>
    </w:p>
    <w:p w14:paraId="1F945C44" w14:textId="4C82BB80" w:rsidR="00867261" w:rsidRDefault="00C82693" w:rsidP="002C0A13">
      <w:pPr>
        <w:pStyle w:val="ListParagraph"/>
        <w:numPr>
          <w:ilvl w:val="0"/>
          <w:numId w:val="15"/>
        </w:numPr>
      </w:pPr>
      <w:r>
        <w:rPr>
          <w:rFonts w:cs="Arial"/>
        </w:rPr>
        <w:t xml:space="preserve">Generally, </w:t>
      </w:r>
      <w:r w:rsidR="00F157BE">
        <w:rPr>
          <w:rFonts w:cs="Arial"/>
        </w:rPr>
        <w:t xml:space="preserve">if the model is o.k., </w:t>
      </w:r>
      <w:r>
        <w:rPr>
          <w:rFonts w:cs="Arial"/>
        </w:rPr>
        <w:t>one should expect to see a random scattering of the points in a plot of the standardized Pearson residuals vs. an important component of the model, such as an explanatory variable or</w:t>
      </w:r>
      <w:r w:rsidR="008E11D9">
        <w:rPr>
          <w:rFonts w:cs="Arial"/>
        </w:rPr>
        <w:t xml:space="preserve"> </w:t>
      </w:r>
      <w:r w:rsidR="008E11D9" w:rsidRPr="00D43F72">
        <w:rPr>
          <w:position w:val="-16"/>
        </w:rPr>
        <w:object w:dxaOrig="639" w:dyaOrig="520" w14:anchorId="1D3B3E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35pt;height:27.1pt" o:ole="">
            <v:imagedata r:id="rId8" o:title=""/>
          </v:shape>
          <o:OLEObject Type="Embed" ProgID="Equation.DSMT4" ShapeID="_x0000_i1025" DrawAspect="Content" ObjectID="_1740289492" r:id="rId9"/>
        </w:object>
      </w:r>
      <w:r>
        <w:rPr>
          <w:rFonts w:cs="Arial"/>
        </w:rPr>
        <w:t xml:space="preserve">. If instead there is some type of trend, this suggests there is a problem with </w:t>
      </w:r>
      <w:r w:rsidR="00A634BA">
        <w:rPr>
          <w:rFonts w:cs="Arial"/>
        </w:rPr>
        <w:t xml:space="preserve">the </w:t>
      </w:r>
      <w:r>
        <w:rPr>
          <w:rFonts w:cs="Arial"/>
        </w:rPr>
        <w:t xml:space="preserve">model, such as perhaps a transformation is needed of an explanatory variable. </w:t>
      </w:r>
      <w:r w:rsidR="00E63DB7">
        <w:rPr>
          <w:rFonts w:cs="Arial"/>
        </w:rPr>
        <w:t xml:space="preserve">One just needs to be careful with looking for trend, and more will be discussed about this in the examples. </w:t>
      </w:r>
    </w:p>
    <w:p w14:paraId="39DCA16B" w14:textId="4FD0C026" w:rsidR="00CC7E77" w:rsidRDefault="00CC7E77" w:rsidP="00CC7E77">
      <w:pPr>
        <w:ind w:left="720"/>
      </w:pPr>
    </w:p>
    <w:p w14:paraId="16685BFB" w14:textId="77777777" w:rsidR="003328D0" w:rsidRDefault="003328D0" w:rsidP="00CC7E77">
      <w:pPr>
        <w:ind w:left="720"/>
      </w:pPr>
    </w:p>
    <w:p w14:paraId="6ABA625B" w14:textId="516F2B11" w:rsidR="002A6BDC" w:rsidRDefault="002A6BDC" w:rsidP="002A6BDC">
      <w:r w:rsidRPr="0085250E">
        <w:rPr>
          <w:u w:val="single"/>
        </w:rPr>
        <w:t>Example</w:t>
      </w:r>
      <w:r w:rsidRPr="0085250E">
        <w:t xml:space="preserve">: </w:t>
      </w:r>
      <w:r w:rsidR="00BF4EB3">
        <w:t>P</w:t>
      </w:r>
      <w:r w:rsidRPr="0085250E">
        <w:t>lots</w:t>
      </w:r>
      <w:r w:rsidR="00BF4EB3">
        <w:t xml:space="preserve"> with about 50 points plotted on each</w:t>
      </w:r>
    </w:p>
    <w:p w14:paraId="7896B730" w14:textId="77777777" w:rsidR="00FF1AE8" w:rsidRDefault="00FF1AE8" w:rsidP="002A6BDC"/>
    <w:p w14:paraId="34813EB8" w14:textId="77777777" w:rsidR="003328D0" w:rsidRDefault="003328D0">
      <w:pPr>
        <w:spacing w:after="200" w:line="276" w:lineRule="auto"/>
        <w:jc w:val="left"/>
      </w:pPr>
      <w:r>
        <w:br w:type="page"/>
      </w:r>
    </w:p>
    <w:p w14:paraId="7B9FCECA" w14:textId="5AD4E5D0" w:rsidR="00A76373" w:rsidRDefault="00D4147D" w:rsidP="0085250E">
      <w:pPr>
        <w:ind w:left="720"/>
      </w:pPr>
      <w:r>
        <w:lastRenderedPageBreak/>
        <w:t>Random scattering of points</w:t>
      </w:r>
      <w:r w:rsidR="004D7545">
        <w:t xml:space="preserve">, </w:t>
      </w:r>
      <w:r>
        <w:t xml:space="preserve">everything within </w:t>
      </w:r>
      <w:r>
        <w:rPr>
          <w:rFonts w:cs="Arial"/>
        </w:rPr>
        <w:t>±</w:t>
      </w:r>
      <w:r>
        <w:t>2</w:t>
      </w:r>
      <w:r w:rsidR="004D7545">
        <w:t>, assuming normal approximation works</w:t>
      </w:r>
    </w:p>
    <w:p w14:paraId="13DA0315" w14:textId="545A282B" w:rsidR="00F15412" w:rsidRDefault="00281F5C" w:rsidP="003328D0">
      <w:pPr>
        <w:ind w:left="720"/>
      </w:pPr>
      <w:r w:rsidRPr="00281F5C">
        <w:rPr>
          <w:rFonts w:cs="Arial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302D295" wp14:editId="028CEA19">
                <wp:simplePos x="0" y="0"/>
                <wp:positionH relativeFrom="column">
                  <wp:posOffset>4845461</wp:posOffset>
                </wp:positionH>
                <wp:positionV relativeFrom="paragraph">
                  <wp:posOffset>1162050</wp:posOffset>
                </wp:positionV>
                <wp:extent cx="677732" cy="1404620"/>
                <wp:effectExtent l="0" t="0" r="6350" b="762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7732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754D2F" w14:textId="57216FB6" w:rsidR="00281F5C" w:rsidRDefault="00281F5C">
                            <w:r w:rsidRPr="00281F5C">
                              <w:rPr>
                                <w:position w:val="-4"/>
                              </w:rPr>
                              <w:object w:dxaOrig="380" w:dyaOrig="380" w14:anchorId="7A858831">
                                <v:shape id="_x0000_i1027" type="#_x0000_t75" style="width:18.65pt;height:19.5pt" o:ole="">
                                  <v:imagedata r:id="rId10" o:title=""/>
                                </v:shape>
                                <o:OLEObject Type="Embed" ProgID="Equation.DSMT4" ShapeID="_x0000_i1027" DrawAspect="Content" ObjectID="_1740289496" r:id="rId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302D29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81.55pt;margin-top:91.5pt;width:53.35pt;height:110.6pt;z-index:251659264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" stroked="f">
                <v:textbox style="mso-fit-shape-to-text:t">
                  <w:txbxContent>
                    <w:p w14:paraId="4D754D2F" w14:textId="57216FB6" w:rsidR="00281F5C" w:rsidRDefault="00281F5C">
                      <w:r w:rsidRPr="00281F5C">
                        <w:rPr>
                          <w:position w:val="-4"/>
                        </w:rPr>
                        <w:object w:dxaOrig="380" w:dyaOrig="380" w14:anchorId="7A858831">
                          <v:shape id="_x0000_i1066" type="#_x0000_t75" style="width:18.65pt;height:19.5pt" o:ole="">
                            <v:imagedata r:id="rId67" o:title=""/>
                          </v:shape>
                          <o:OLEObject Type="Embed" ProgID="Equation.DSMT4" ShapeID="_x0000_i1066" DrawAspect="Content" ObjectID="_1740215430" r:id="rId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D7545" w:rsidRPr="004D7545">
        <w:rPr>
          <w:noProof/>
        </w:rPr>
        <w:drawing>
          <wp:inline distT="0" distB="0" distL="0" distR="0" wp14:anchorId="3281561D" wp14:editId="46D69D62">
            <wp:extent cx="4571999" cy="3086100"/>
            <wp:effectExtent l="0" t="0" r="63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/>
                    <a:srcRect b="10000"/>
                    <a:stretch/>
                  </pic:blipFill>
                  <pic:spPr bwMode="auto">
                    <a:xfrm>
                      <a:off x="0" y="0"/>
                      <a:ext cx="4572638" cy="30865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3E5A19" w14:textId="77777777" w:rsidR="003328D0" w:rsidRDefault="003328D0" w:rsidP="003328D0">
      <w:pPr>
        <w:ind w:left="720"/>
      </w:pPr>
    </w:p>
    <w:p w14:paraId="170C0E0D" w14:textId="50742C72" w:rsidR="004D7545" w:rsidRDefault="004D7545" w:rsidP="0085250E">
      <w:pPr>
        <w:ind w:left="720"/>
      </w:pPr>
      <w:r>
        <w:t xml:space="preserve">Random scattering of points, </w:t>
      </w:r>
      <w:r w:rsidR="00D4147D">
        <w:t xml:space="preserve">everything within </w:t>
      </w:r>
      <w:r w:rsidR="00D4147D">
        <w:rPr>
          <w:rFonts w:cs="Arial"/>
        </w:rPr>
        <w:t>±</w:t>
      </w:r>
      <w:r w:rsidR="00D4147D">
        <w:t>3</w:t>
      </w:r>
      <w:r>
        <w:t>, assuming normal approximation works</w:t>
      </w:r>
    </w:p>
    <w:p w14:paraId="4019C8EC" w14:textId="21C3D3C3" w:rsidR="00A76373" w:rsidRDefault="00281F5C" w:rsidP="0085250E">
      <w:pPr>
        <w:ind w:left="720"/>
      </w:pPr>
      <w:r w:rsidRPr="00281F5C">
        <w:rPr>
          <w:rFonts w:cs="Arial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C1336F8" wp14:editId="5863D18D">
                <wp:simplePos x="0" y="0"/>
                <wp:positionH relativeFrom="column">
                  <wp:posOffset>4846320</wp:posOffset>
                </wp:positionH>
                <wp:positionV relativeFrom="paragraph">
                  <wp:posOffset>1212253</wp:posOffset>
                </wp:positionV>
                <wp:extent cx="677732" cy="1404620"/>
                <wp:effectExtent l="0" t="0" r="6350" b="762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7732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5B1F457" w14:textId="77777777" w:rsidR="00281F5C" w:rsidRDefault="00281F5C" w:rsidP="00281F5C">
                            <w:r w:rsidRPr="00281F5C">
                              <w:rPr>
                                <w:position w:val="-4"/>
                              </w:rPr>
                              <w:object w:dxaOrig="380" w:dyaOrig="380" w14:anchorId="0BE0AF4E">
                                <v:shape id="_x0000_i1029" type="#_x0000_t75" style="width:18.65pt;height:19.5pt" o:ole="">
                                  <v:imagedata r:id="rId10" o:title=""/>
                                </v:shape>
                                <o:OLEObject Type="Embed" ProgID="Equation.DSMT4" ShapeID="_x0000_i1029" DrawAspect="Content" ObjectID="_1740289497" r:id="rId7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1336F8" id="_x0000_s1027" type="#_x0000_t202" style="position:absolute;left:0;text-align:left;margin-left:381.6pt;margin-top:95.45pt;width:53.35pt;height:110.6pt;z-index:251661312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" stroked="f">
                <v:textbox style="mso-fit-shape-to-text:t">
                  <w:txbxContent>
                    <w:p w14:paraId="45B1F457" w14:textId="77777777" w:rsidR="00281F5C" w:rsidRDefault="00281F5C" w:rsidP="00281F5C">
                      <w:r w:rsidRPr="00281F5C">
                        <w:rPr>
                          <w:position w:val="-4"/>
                        </w:rPr>
                        <w:object w:dxaOrig="380" w:dyaOrig="380" w14:anchorId="0BE0AF4E">
                          <v:shape id="_x0000_i1068" type="#_x0000_t75" style="width:18.65pt;height:19.5pt" o:ole="">
                            <v:imagedata r:id="rId67" o:title=""/>
                          </v:shape>
                          <o:OLEObject Type="Embed" ProgID="Equation.DSMT4" ShapeID="_x0000_i1068" DrawAspect="Content" ObjectID="_1740215431" r:id="rId7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D7545" w:rsidRPr="004D7545">
        <w:rPr>
          <w:noProof/>
        </w:rPr>
        <w:drawing>
          <wp:inline distT="0" distB="0" distL="0" distR="0" wp14:anchorId="4B9FD837" wp14:editId="7D4E3989">
            <wp:extent cx="4571999" cy="3138054"/>
            <wp:effectExtent l="0" t="0" r="635" b="571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2"/>
                    <a:srcRect b="8485"/>
                    <a:stretch/>
                  </pic:blipFill>
                  <pic:spPr bwMode="auto">
                    <a:xfrm>
                      <a:off x="0" y="0"/>
                      <a:ext cx="4572638" cy="31384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BC43CC" w14:textId="77777777" w:rsidR="003328D0" w:rsidRDefault="003328D0">
      <w:pPr>
        <w:spacing w:after="200" w:line="276" w:lineRule="auto"/>
        <w:jc w:val="left"/>
      </w:pPr>
      <w:r>
        <w:br w:type="page"/>
      </w:r>
    </w:p>
    <w:p w14:paraId="2C4A8C4E" w14:textId="32BFBCD7" w:rsidR="004D7545" w:rsidRDefault="004D7545" w:rsidP="0085250E">
      <w:pPr>
        <w:ind w:left="720"/>
      </w:pPr>
      <w:r>
        <w:lastRenderedPageBreak/>
        <w:t xml:space="preserve">Random scattering of points, </w:t>
      </w:r>
      <w:r w:rsidR="00D4147D">
        <w:t xml:space="preserve">a few are outside of </w:t>
      </w:r>
      <w:r w:rsidR="00D4147D">
        <w:rPr>
          <w:rFonts w:cs="Arial"/>
        </w:rPr>
        <w:t>±</w:t>
      </w:r>
      <w:r w:rsidR="00D4147D">
        <w:t>3</w:t>
      </w:r>
      <w:r>
        <w:t>, assuming normal approximation works</w:t>
      </w:r>
    </w:p>
    <w:p w14:paraId="1493C925" w14:textId="74A76073" w:rsidR="00F15412" w:rsidRDefault="00281F5C" w:rsidP="003328D0">
      <w:pPr>
        <w:ind w:left="720"/>
      </w:pPr>
      <w:r w:rsidRPr="00281F5C">
        <w:rPr>
          <w:rFonts w:cs="Arial"/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434A80CE" wp14:editId="15746980">
                <wp:simplePos x="0" y="0"/>
                <wp:positionH relativeFrom="column">
                  <wp:posOffset>4862456</wp:posOffset>
                </wp:positionH>
                <wp:positionV relativeFrom="paragraph">
                  <wp:posOffset>1185396</wp:posOffset>
                </wp:positionV>
                <wp:extent cx="677732" cy="1404620"/>
                <wp:effectExtent l="0" t="0" r="6350" b="762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7732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9A6E3F" w14:textId="77777777" w:rsidR="00281F5C" w:rsidRDefault="00281F5C" w:rsidP="00281F5C">
                            <w:r w:rsidRPr="00281F5C">
                              <w:rPr>
                                <w:position w:val="-4"/>
                              </w:rPr>
                              <w:object w:dxaOrig="380" w:dyaOrig="380" w14:anchorId="023306D9">
                                <v:shape id="_x0000_i1031" type="#_x0000_t75" style="width:18.65pt;height:19.5pt" o:ole="">
                                  <v:imagedata r:id="rId10" o:title=""/>
                                </v:shape>
                                <o:OLEObject Type="Embed" ProgID="Equation.DSMT4" ShapeID="_x0000_i1031" DrawAspect="Content" ObjectID="_1740289498" r:id="rId7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34A80CE" id="_x0000_s1028" type="#_x0000_t202" style="position:absolute;left:0;text-align:left;margin-left:382.85pt;margin-top:93.35pt;width:53.35pt;height:110.6pt;z-index:251663360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" stroked="f">
                <v:textbox style="mso-fit-shape-to-text:t">
                  <w:txbxContent>
                    <w:p w14:paraId="7A9A6E3F" w14:textId="77777777" w:rsidR="00281F5C" w:rsidRDefault="00281F5C" w:rsidP="00281F5C">
                      <w:r w:rsidRPr="00281F5C">
                        <w:rPr>
                          <w:position w:val="-4"/>
                        </w:rPr>
                        <w:object w:dxaOrig="380" w:dyaOrig="380" w14:anchorId="023306D9">
                          <v:shape id="_x0000_i1077" type="#_x0000_t75" style="width:18.65pt;height:19.5pt" o:ole="">
                            <v:imagedata r:id="rId67" o:title=""/>
                          </v:shape>
                          <o:OLEObject Type="Embed" ProgID="Equation.DSMT4" ShapeID="_x0000_i1077" DrawAspect="Content" ObjectID="_1740215432" r:id="rId7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D7545" w:rsidRPr="004D7545">
        <w:rPr>
          <w:noProof/>
        </w:rPr>
        <w:drawing>
          <wp:inline distT="0" distB="0" distL="0" distR="0" wp14:anchorId="43C8275F" wp14:editId="7D00CC63">
            <wp:extent cx="4571999" cy="3086100"/>
            <wp:effectExtent l="0" t="0" r="63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5"/>
                    <a:srcRect b="10000"/>
                    <a:stretch/>
                  </pic:blipFill>
                  <pic:spPr bwMode="auto">
                    <a:xfrm>
                      <a:off x="0" y="0"/>
                      <a:ext cx="4572638" cy="30865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0E59B8B" w14:textId="77777777" w:rsidR="003328D0" w:rsidRDefault="003328D0" w:rsidP="003328D0">
      <w:pPr>
        <w:ind w:left="720"/>
      </w:pPr>
    </w:p>
    <w:p w14:paraId="72B9FC7E" w14:textId="2DB50529" w:rsidR="004D7545" w:rsidRDefault="00D4147D" w:rsidP="0085250E">
      <w:pPr>
        <w:ind w:left="720"/>
      </w:pPr>
      <w:r>
        <w:t>Random scattering of points</w:t>
      </w:r>
      <w:r w:rsidR="004D7545">
        <w:t xml:space="preserve">, </w:t>
      </w:r>
      <w:r>
        <w:t xml:space="preserve">many more points than expected outside of </w:t>
      </w:r>
      <w:r>
        <w:rPr>
          <w:rFonts w:cs="Arial"/>
        </w:rPr>
        <w:t>±</w:t>
      </w:r>
      <w:r>
        <w:t>2</w:t>
      </w:r>
      <w:r w:rsidR="004D7545">
        <w:t>, assuming normal approximation works</w:t>
      </w:r>
    </w:p>
    <w:p w14:paraId="0F1B6BE3" w14:textId="0EC35E60" w:rsidR="004D7545" w:rsidRDefault="00281F5C" w:rsidP="0085250E">
      <w:pPr>
        <w:ind w:left="720"/>
      </w:pPr>
      <w:r w:rsidRPr="00281F5C">
        <w:rPr>
          <w:rFonts w:cs="Arial"/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39D1B91E" wp14:editId="3D07C2BE">
                <wp:simplePos x="0" y="0"/>
                <wp:positionH relativeFrom="column">
                  <wp:posOffset>4851699</wp:posOffset>
                </wp:positionH>
                <wp:positionV relativeFrom="paragraph">
                  <wp:posOffset>1142365</wp:posOffset>
                </wp:positionV>
                <wp:extent cx="677732" cy="1404620"/>
                <wp:effectExtent l="0" t="0" r="6350" b="762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7732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BFD973" w14:textId="77777777" w:rsidR="00281F5C" w:rsidRDefault="00281F5C" w:rsidP="00281F5C">
                            <w:r w:rsidRPr="00281F5C">
                              <w:rPr>
                                <w:position w:val="-4"/>
                              </w:rPr>
                              <w:object w:dxaOrig="380" w:dyaOrig="380" w14:anchorId="5C953930">
                                <v:shape id="_x0000_i1033" type="#_x0000_t75" style="width:18.65pt;height:19.5pt" o:ole="">
                                  <v:imagedata r:id="rId10" o:title=""/>
                                </v:shape>
                                <o:OLEObject Type="Embed" ProgID="Equation.DSMT4" ShapeID="_x0000_i1033" DrawAspect="Content" ObjectID="_1740289499" r:id="rId7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9D1B91E" id="_x0000_s1029" type="#_x0000_t202" style="position:absolute;left:0;text-align:left;margin-left:382pt;margin-top:89.95pt;width:53.35pt;height:110.6pt;z-index:251665408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" stroked="f">
                <v:textbox style="mso-fit-shape-to-text:t">
                  <w:txbxContent>
                    <w:p w14:paraId="63BFD973" w14:textId="77777777" w:rsidR="00281F5C" w:rsidRDefault="00281F5C" w:rsidP="00281F5C">
                      <w:r w:rsidRPr="00281F5C">
                        <w:rPr>
                          <w:position w:val="-4"/>
                        </w:rPr>
                        <w:object w:dxaOrig="380" w:dyaOrig="380" w14:anchorId="5C953930">
                          <v:shape id="_x0000_i1084" type="#_x0000_t75" style="width:18.65pt;height:19.5pt" o:ole="">
                            <v:imagedata r:id="rId67" o:title=""/>
                          </v:shape>
                          <o:OLEObject Type="Embed" ProgID="Equation.DSMT4" ShapeID="_x0000_i1084" DrawAspect="Content" ObjectID="_1740215433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D7545" w:rsidRPr="004D7545">
        <w:rPr>
          <w:noProof/>
        </w:rPr>
        <w:drawing>
          <wp:inline distT="0" distB="0" distL="0" distR="0" wp14:anchorId="26CDF0CE" wp14:editId="4591EC8D">
            <wp:extent cx="4571999" cy="3138055"/>
            <wp:effectExtent l="0" t="0" r="635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"/>
                    <a:srcRect b="8485"/>
                    <a:stretch/>
                  </pic:blipFill>
                  <pic:spPr bwMode="auto">
                    <a:xfrm>
                      <a:off x="0" y="0"/>
                      <a:ext cx="4572638" cy="31384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368B22" w14:textId="77777777" w:rsidR="003328D0" w:rsidRDefault="003328D0">
      <w:pPr>
        <w:spacing w:after="200" w:line="276" w:lineRule="auto"/>
        <w:jc w:val="left"/>
      </w:pPr>
      <w:r>
        <w:br w:type="page"/>
      </w:r>
    </w:p>
    <w:p w14:paraId="5311005C" w14:textId="624D8283" w:rsidR="00D4147D" w:rsidRDefault="00D4147D" w:rsidP="00F15412">
      <w:pPr>
        <w:spacing w:after="200" w:line="276" w:lineRule="auto"/>
        <w:ind w:left="720"/>
      </w:pPr>
      <w:r>
        <w:lastRenderedPageBreak/>
        <w:t>Trend in points</w:t>
      </w:r>
      <w:r w:rsidR="00FF1AE8">
        <w:t xml:space="preserve"> (could also plot an explanatory variable on the x-axis)</w:t>
      </w:r>
      <w:r w:rsidR="00C5502F">
        <w:t xml:space="preserve"> </w:t>
      </w:r>
      <w:r w:rsidR="00C5502F">
        <w:t>assuming normal approximation works</w:t>
      </w:r>
    </w:p>
    <w:p w14:paraId="23DDD6BD" w14:textId="1067AC65" w:rsidR="00D4147D" w:rsidRDefault="00281F5C" w:rsidP="0085250E">
      <w:pPr>
        <w:ind w:left="720"/>
      </w:pPr>
      <w:r w:rsidRPr="00281F5C">
        <w:rPr>
          <w:rFonts w:cs="Arial"/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5C1D95AB" wp14:editId="763797BC">
                <wp:simplePos x="0" y="0"/>
                <wp:positionH relativeFrom="column">
                  <wp:posOffset>4840941</wp:posOffset>
                </wp:positionH>
                <wp:positionV relativeFrom="paragraph">
                  <wp:posOffset>1163881</wp:posOffset>
                </wp:positionV>
                <wp:extent cx="677732" cy="1404620"/>
                <wp:effectExtent l="0" t="0" r="6350" b="762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7732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B31281" w14:textId="77777777" w:rsidR="00281F5C" w:rsidRDefault="00281F5C" w:rsidP="00281F5C">
                            <w:r w:rsidRPr="00281F5C">
                              <w:rPr>
                                <w:position w:val="-4"/>
                              </w:rPr>
                              <w:object w:dxaOrig="373" w:dyaOrig="390" w14:anchorId="2128DD00">
                                <v:shape id="_x0000_i1035" type="#_x0000_t75" style="width:18.65pt;height:19.5pt">
                                  <v:imagedata r:id="rId10" o:title=""/>
                                </v:shape>
                                <o:OLEObject Type="Embed" ProgID="Equation.DSMT4" ShapeID="_x0000_i1035" DrawAspect="Content" ObjectID="_1740289500" r:id="rId7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1D95AB" id="_x0000_s1030" type="#_x0000_t202" style="position:absolute;left:0;text-align:left;margin-left:381.2pt;margin-top:91.65pt;width:53.35pt;height:110.6pt;z-index:251667456;visibility:visible;mso-wrap-style:non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" stroked="f">
                <v:textbox style="mso-fit-shape-to-text:t">
                  <w:txbxContent>
                    <w:p w14:paraId="37B31281" w14:textId="77777777" w:rsidR="00281F5C" w:rsidRDefault="00281F5C" w:rsidP="00281F5C">
                      <w:r w:rsidRPr="00281F5C">
                        <w:rPr>
                          <w:position w:val="-4"/>
                        </w:rPr>
                        <w:object w:dxaOrig="380" w:dyaOrig="380" w14:anchorId="2128DD00">
                          <v:shape id="_x0000_i1091" type="#_x0000_t75" style="width:18.65pt;height:19.5pt" o:ole="">
                            <v:imagedata r:id="rId67" o:title=""/>
                          </v:shape>
                          <o:OLEObject Type="Embed" ProgID="Equation.DSMT4" ShapeID="_x0000_i1091" DrawAspect="Content" ObjectID="_1740215434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D7545" w:rsidRPr="004D7545">
        <w:rPr>
          <w:noProof/>
        </w:rPr>
        <w:drawing>
          <wp:inline distT="0" distB="0" distL="0" distR="0" wp14:anchorId="1D14F986" wp14:editId="45C9DDD6">
            <wp:extent cx="4571999" cy="3106881"/>
            <wp:effectExtent l="0" t="0" r="63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1"/>
                    <a:srcRect b="9394"/>
                    <a:stretch/>
                  </pic:blipFill>
                  <pic:spPr bwMode="auto">
                    <a:xfrm>
                      <a:off x="0" y="0"/>
                      <a:ext cx="4572638" cy="31073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FEB69B" w14:textId="77777777" w:rsidR="00FF1AE8" w:rsidRDefault="00FF1AE8" w:rsidP="00D4147D"/>
    <w:p w14:paraId="00E6314F" w14:textId="2EFEC82A" w:rsidR="00D4147D" w:rsidRDefault="00FF1AE8" w:rsidP="0085250E">
      <w:pPr>
        <w:ind w:left="720"/>
      </w:pPr>
      <w:r>
        <w:t xml:space="preserve">Chapter 2 models: </w:t>
      </w:r>
      <w:r w:rsidR="00BF4EB3">
        <w:t xml:space="preserve">Points outside of </w:t>
      </w:r>
      <w:r w:rsidR="00D4147D">
        <w:rPr>
          <w:rFonts w:cs="Arial"/>
        </w:rPr>
        <w:t>±</w:t>
      </w:r>
      <w:r w:rsidR="00D4147D">
        <w:t xml:space="preserve">3 </w:t>
      </w:r>
      <w:r w:rsidR="00BF4EB3">
        <w:t>when</w:t>
      </w:r>
      <w:r>
        <w:t xml:space="preserve"> </w:t>
      </w:r>
      <w:r w:rsidR="00D4147D" w:rsidRPr="00D4147D">
        <w:rPr>
          <w:position w:val="-6"/>
        </w:rPr>
        <w:object w:dxaOrig="279" w:dyaOrig="380" w14:anchorId="1AE3F730">
          <v:shape id="_x0000_i1036" type="#_x0000_t75" style="width:14.4pt;height:18.65pt" o:ole="">
            <v:imagedata r:id="rId82" o:title=""/>
          </v:shape>
          <o:OLEObject Type="Embed" ProgID="Equation.DSMT4" ShapeID="_x0000_i1036" DrawAspect="Content" ObjectID="_1740289493" r:id="rId83"/>
        </w:object>
      </w:r>
      <w:r w:rsidR="00D4147D">
        <w:t xml:space="preserve"> </w:t>
      </w:r>
      <w:r w:rsidR="00BF4EB3">
        <w:t xml:space="preserve">is </w:t>
      </w:r>
      <w:r w:rsidR="00D4147D">
        <w:t>close to 0 and 1</w:t>
      </w:r>
      <w:r w:rsidR="00025202">
        <w:t>; normal approximation may not work</w:t>
      </w:r>
    </w:p>
    <w:p w14:paraId="0BE27540" w14:textId="2FD4D21C" w:rsidR="00BF4EB3" w:rsidRDefault="00FB55C4" w:rsidP="00F15412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28D3964" wp14:editId="1C8003CC">
                <wp:simplePos x="0" y="0"/>
                <wp:positionH relativeFrom="column">
                  <wp:posOffset>4857750</wp:posOffset>
                </wp:positionH>
                <wp:positionV relativeFrom="paragraph">
                  <wp:posOffset>1398905</wp:posOffset>
                </wp:positionV>
                <wp:extent cx="85725" cy="133350"/>
                <wp:effectExtent l="0" t="0" r="28575" b="19050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725" cy="133350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3C3EE64" id="Oval 7" o:spid="_x0000_s1026" style="position:absolute;margin-left:382.5pt;margin-top:110.15pt;width:6.75pt;height:10.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" fillcolor="white [3212]" strokecolor="white [3212]" strokeweight="1pt">
                <v:stroke joinstyle="miter"/>
              </v:oval>
            </w:pict>
          </mc:Fallback>
        </mc:AlternateContent>
      </w:r>
      <w:r w:rsidR="00D4147D">
        <w:t xml:space="preserve"> </w:t>
      </w:r>
      <w:r w:rsidR="00FF1AE8" w:rsidRPr="00FF1AE8">
        <w:rPr>
          <w:noProof/>
        </w:rPr>
        <w:drawing>
          <wp:inline distT="0" distB="0" distL="0" distR="0" wp14:anchorId="660BACD8" wp14:editId="1FF2B628">
            <wp:extent cx="4571999" cy="3200400"/>
            <wp:effectExtent l="0" t="0" r="63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4"/>
                    <a:srcRect b="6666"/>
                    <a:stretch/>
                  </pic:blipFill>
                  <pic:spPr bwMode="auto">
                    <a:xfrm>
                      <a:off x="0" y="0"/>
                      <a:ext cx="4572638" cy="32008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3C7CA98" w14:textId="77777777" w:rsidR="00F15412" w:rsidRDefault="00F15412" w:rsidP="00F15412">
      <w:pPr>
        <w:ind w:left="720"/>
      </w:pPr>
    </w:p>
    <w:p w14:paraId="2455417D" w14:textId="34950404" w:rsidR="00BF4EB3" w:rsidRDefault="00BF4EB3" w:rsidP="00BF4EB3">
      <w:pPr>
        <w:ind w:left="720"/>
      </w:pPr>
      <w:r>
        <w:lastRenderedPageBreak/>
        <w:t xml:space="preserve">Chapter 2 models: Purely binary responses (M = </w:t>
      </w:r>
      <w:r w:rsidR="00F15412">
        <w:t>n</w:t>
      </w:r>
      <w:r>
        <w:t>)</w:t>
      </w:r>
      <w:r w:rsidR="00D615A5">
        <w:t>; notice separation between points (due to positive and negative responses)</w:t>
      </w:r>
    </w:p>
    <w:p w14:paraId="4013A81E" w14:textId="2AC473AD" w:rsidR="00867261" w:rsidRDefault="00D615A5" w:rsidP="00BF4EB3">
      <w:pPr>
        <w:ind w:left="720"/>
      </w:pPr>
      <w:r w:rsidRPr="00D615A5">
        <w:rPr>
          <w:noProof/>
        </w:rPr>
        <w:drawing>
          <wp:inline distT="0" distB="0" distL="0" distR="0" wp14:anchorId="16E4C5C6" wp14:editId="6183F161">
            <wp:extent cx="4572638" cy="3429479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4572638" cy="34294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96714A" w14:textId="4B4B70C9" w:rsidR="001D57FA" w:rsidRDefault="001D57FA" w:rsidP="00BF4EB3">
      <w:pPr>
        <w:ind w:left="720"/>
      </w:pPr>
    </w:p>
    <w:p w14:paraId="2832A68A" w14:textId="77777777" w:rsidR="001D57FA" w:rsidRPr="00D615A5" w:rsidRDefault="001D57FA" w:rsidP="00BF4EB3">
      <w:pPr>
        <w:ind w:left="720"/>
      </w:pPr>
    </w:p>
    <w:p w14:paraId="4D2563F6" w14:textId="3E31E2E5" w:rsidR="00867261" w:rsidRDefault="00867261" w:rsidP="00867261">
      <w:r w:rsidRPr="00E75682">
        <w:rPr>
          <w:u w:val="single"/>
        </w:rPr>
        <w:t>Example</w:t>
      </w:r>
      <w:r w:rsidRPr="00E75682">
        <w:t>: Placekicki</w:t>
      </w:r>
      <w:r w:rsidRPr="003B2E24">
        <w:t>ng (</w:t>
      </w:r>
      <w:r w:rsidR="006D4576" w:rsidRPr="00C51A7C">
        <w:t>Placekick_NotInBook.R</w:t>
      </w:r>
      <w:r w:rsidRPr="003B2E24">
        <w:t>, Placekick.csv)</w:t>
      </w:r>
    </w:p>
    <w:p w14:paraId="2E78B5C6" w14:textId="77777777" w:rsidR="00867261" w:rsidRDefault="00867261" w:rsidP="00F157BE"/>
    <w:p w14:paraId="749A75C3" w14:textId="65E96EAD" w:rsidR="002C0A13" w:rsidRDefault="002C0A13" w:rsidP="00F157BE">
      <w:pPr>
        <w:ind w:left="720"/>
      </w:pPr>
      <w:r>
        <w:t>Consider the logistic regression model with distance</w:t>
      </w:r>
      <w:r w:rsidR="00562658">
        <w:t xml:space="preserve"> as the only explanatory variable</w:t>
      </w:r>
      <w:r>
        <w:t xml:space="preserve">. </w:t>
      </w:r>
    </w:p>
    <w:p w14:paraId="1BFB46EB" w14:textId="77777777" w:rsidR="002C0A13" w:rsidRDefault="002C0A13" w:rsidP="00867261">
      <w:pPr>
        <w:ind w:left="720"/>
      </w:pPr>
    </w:p>
    <w:p w14:paraId="4ED6B2B7" w14:textId="77777777" w:rsidR="00FF6066" w:rsidRDefault="00FF6066" w:rsidP="00DE6640">
      <w:pPr>
        <w:pStyle w:val="R-14"/>
      </w:pPr>
      <w:r w:rsidRPr="00FF6066">
        <w:t>&gt; placekick &lt;- read.csv(file = "C:\\data\\placekick.csv")</w:t>
      </w:r>
    </w:p>
    <w:p w14:paraId="5CD4825B" w14:textId="77777777" w:rsidR="00FF6066" w:rsidRDefault="00FF6066" w:rsidP="00DE6640">
      <w:pPr>
        <w:pStyle w:val="R-14"/>
      </w:pPr>
    </w:p>
    <w:p w14:paraId="75420ECE" w14:textId="084BBE69" w:rsidR="00FF6066" w:rsidRDefault="00FF6066" w:rsidP="00DE6640">
      <w:pPr>
        <w:pStyle w:val="R-14"/>
      </w:pPr>
      <w:r>
        <w:t>&gt; w &lt;- aggregate(x = good ~ distance, data = placekick, FUN = sum)</w:t>
      </w:r>
    </w:p>
    <w:p w14:paraId="428DC65A" w14:textId="77777777" w:rsidR="00FF6066" w:rsidRDefault="00FF6066" w:rsidP="00DE6640">
      <w:pPr>
        <w:pStyle w:val="R-14"/>
      </w:pPr>
      <w:r>
        <w:t>&gt; n &lt;- aggregate(x = good ~ distance, data = placekick, FUN = length)</w:t>
      </w:r>
    </w:p>
    <w:p w14:paraId="00E15C60" w14:textId="77777777" w:rsidR="00FF6066" w:rsidRDefault="00FF6066" w:rsidP="00DE6640">
      <w:pPr>
        <w:pStyle w:val="R-14"/>
      </w:pPr>
      <w:r>
        <w:t>&gt; w.n &lt;- data.frame(distance = w$distance, success = w$good, trials = n$good, prop = round(w$good/n$good,4))</w:t>
      </w:r>
    </w:p>
    <w:p w14:paraId="2CEAA133" w14:textId="77777777" w:rsidR="00FF6066" w:rsidRDefault="00FF6066" w:rsidP="00DE6640">
      <w:pPr>
        <w:pStyle w:val="R-14"/>
      </w:pPr>
      <w:r>
        <w:t>&gt; head(w.n)</w:t>
      </w:r>
    </w:p>
    <w:p w14:paraId="4036F7FF" w14:textId="77777777" w:rsidR="00FF6066" w:rsidRDefault="00FF6066" w:rsidP="00DE6640">
      <w:pPr>
        <w:pStyle w:val="R-14"/>
      </w:pPr>
      <w:r>
        <w:lastRenderedPageBreak/>
        <w:t xml:space="preserve">  distance success trials   prop</w:t>
      </w:r>
    </w:p>
    <w:p w14:paraId="17D4BCA5" w14:textId="77777777" w:rsidR="00FF6066" w:rsidRDefault="00FF6066" w:rsidP="00DE6640">
      <w:pPr>
        <w:pStyle w:val="R-14"/>
      </w:pPr>
      <w:r>
        <w:t>1       18       2      3 0.6667</w:t>
      </w:r>
    </w:p>
    <w:p w14:paraId="5755B299" w14:textId="77777777" w:rsidR="00FF6066" w:rsidRDefault="00FF6066" w:rsidP="00DE6640">
      <w:pPr>
        <w:pStyle w:val="R-14"/>
      </w:pPr>
      <w:r>
        <w:t>2       19       7      7 1.0000</w:t>
      </w:r>
    </w:p>
    <w:p w14:paraId="0DB17B51" w14:textId="77777777" w:rsidR="00FF6066" w:rsidRDefault="00FF6066" w:rsidP="00DE6640">
      <w:pPr>
        <w:pStyle w:val="R-14"/>
      </w:pPr>
      <w:r>
        <w:t>3       20     776    789 0.9835</w:t>
      </w:r>
    </w:p>
    <w:p w14:paraId="6CD47CD5" w14:textId="77777777" w:rsidR="00FF6066" w:rsidRDefault="00FF6066" w:rsidP="00DE6640">
      <w:pPr>
        <w:pStyle w:val="R-14"/>
      </w:pPr>
      <w:r>
        <w:t>4       21      19     20 0.9500</w:t>
      </w:r>
    </w:p>
    <w:p w14:paraId="2EC5F03D" w14:textId="77777777" w:rsidR="00FF6066" w:rsidRDefault="00FF6066" w:rsidP="00DE6640">
      <w:pPr>
        <w:pStyle w:val="R-14"/>
      </w:pPr>
      <w:r>
        <w:t>5       22      12     14 0.8571</w:t>
      </w:r>
    </w:p>
    <w:p w14:paraId="64BCB56F" w14:textId="77777777" w:rsidR="00FF6066" w:rsidRDefault="00FF6066" w:rsidP="00DE6640">
      <w:pPr>
        <w:pStyle w:val="R-14"/>
      </w:pPr>
      <w:r>
        <w:t>6       23      26     27 0.9630</w:t>
      </w:r>
    </w:p>
    <w:p w14:paraId="1EB69288" w14:textId="77777777" w:rsidR="00FF6066" w:rsidRDefault="00FF6066" w:rsidP="00DE6640">
      <w:pPr>
        <w:pStyle w:val="R-14"/>
      </w:pPr>
    </w:p>
    <w:p w14:paraId="6B4B6EEE" w14:textId="0BCEFC6D" w:rsidR="00562658" w:rsidRDefault="00562658" w:rsidP="00DE6640">
      <w:pPr>
        <w:pStyle w:val="R-14"/>
      </w:pPr>
      <w:r>
        <w:t xml:space="preserve">&gt; mod.fit.bin &lt;- glm(formula = success/trials ~ distance, </w:t>
      </w:r>
    </w:p>
    <w:p w14:paraId="2A146816" w14:textId="77777777" w:rsidR="00562658" w:rsidRDefault="00562658" w:rsidP="00DE6640">
      <w:pPr>
        <w:pStyle w:val="R-14"/>
      </w:pPr>
      <w:r>
        <w:t xml:space="preserve">   weights = trials, family = binomial(link = logit), data </w:t>
      </w:r>
    </w:p>
    <w:p w14:paraId="72533ECF" w14:textId="04CF3EAA" w:rsidR="00562658" w:rsidRDefault="00562658" w:rsidP="00DE6640">
      <w:pPr>
        <w:pStyle w:val="R-14"/>
      </w:pPr>
      <w:r>
        <w:t xml:space="preserve">   = w.n) </w:t>
      </w:r>
    </w:p>
    <w:p w14:paraId="18BB374B" w14:textId="77777777" w:rsidR="00A112EA" w:rsidRDefault="00562658" w:rsidP="00DE6640">
      <w:pPr>
        <w:pStyle w:val="R-14"/>
      </w:pPr>
      <w:r>
        <w:t xml:space="preserve"> </w:t>
      </w:r>
    </w:p>
    <w:p w14:paraId="2EAECBE0" w14:textId="0E249213" w:rsidR="00A112EA" w:rsidRDefault="00A112EA" w:rsidP="00A112EA">
      <w:pPr>
        <w:ind w:left="720"/>
      </w:pPr>
      <w:r>
        <w:t xml:space="preserve">Next, let’s find the standardized Pearson residuals along with probabilities from a binomial distribution to assess how unusual an observation is relative to the model. </w:t>
      </w:r>
    </w:p>
    <w:p w14:paraId="2C04A4EA" w14:textId="49377FD2" w:rsidR="00A112EA" w:rsidRDefault="00A112EA" w:rsidP="00A112EA">
      <w:pPr>
        <w:ind w:left="720"/>
      </w:pPr>
    </w:p>
    <w:p w14:paraId="712F7AD2" w14:textId="4C1BD7D2" w:rsidR="00A112EA" w:rsidRDefault="00A112EA" w:rsidP="00A112EA">
      <w:pPr>
        <w:ind w:left="1440"/>
      </w:pPr>
      <w:r w:rsidRPr="00A112EA">
        <w:rPr>
          <w:u w:val="single"/>
        </w:rPr>
        <w:t>Note</w:t>
      </w:r>
      <w:r>
        <w:t xml:space="preserve">: </w:t>
      </w:r>
      <w:r w:rsidRPr="00A112EA">
        <w:rPr>
          <w:rFonts w:ascii="Courier New" w:hAnsi="Courier New" w:cs="Courier New"/>
        </w:rPr>
        <w:t>dbinomial()</w:t>
      </w:r>
      <w:r>
        <w:t xml:space="preserve"> finds P(W = w) and </w:t>
      </w:r>
      <w:r w:rsidRPr="00A112EA">
        <w:rPr>
          <w:rFonts w:ascii="Courier New" w:hAnsi="Courier New" w:cs="Courier New"/>
        </w:rPr>
        <w:t>pbinomial()</w:t>
      </w:r>
      <w:r>
        <w:t xml:space="preserve"> finds P(W </w:t>
      </w:r>
      <w:r>
        <w:rPr>
          <w:rFonts w:cs="Arial"/>
        </w:rPr>
        <w:t>≤</w:t>
      </w:r>
      <w:r>
        <w:t xml:space="preserve"> w)</w:t>
      </w:r>
    </w:p>
    <w:p w14:paraId="7E9D8867" w14:textId="6144FD1A" w:rsidR="00562658" w:rsidRDefault="00562658" w:rsidP="00DE6640">
      <w:pPr>
        <w:pStyle w:val="R-14"/>
      </w:pPr>
      <w:r>
        <w:t xml:space="preserve"> </w:t>
      </w:r>
    </w:p>
    <w:p w14:paraId="7C86C556" w14:textId="77777777" w:rsidR="00562658" w:rsidRDefault="00562658" w:rsidP="00DE6640">
      <w:pPr>
        <w:pStyle w:val="R-14"/>
      </w:pPr>
      <w:r>
        <w:t xml:space="preserve">&gt; pi.hat &lt;- predict(mod.fit.bin, type = "response") </w:t>
      </w:r>
    </w:p>
    <w:p w14:paraId="086B2E57" w14:textId="657994EB" w:rsidR="00562658" w:rsidRPr="001D57FA" w:rsidRDefault="00562658" w:rsidP="00DE6640">
      <w:pPr>
        <w:pStyle w:val="R-14"/>
      </w:pPr>
      <w:r>
        <w:t xml:space="preserve">&gt; s.res &lt;- rstandard(mod.fit.bin, </w:t>
      </w:r>
      <w:r w:rsidRPr="001D57FA">
        <w:t xml:space="preserve">type = "pearson") </w:t>
      </w:r>
    </w:p>
    <w:p w14:paraId="0452E613" w14:textId="0A50DBC1" w:rsidR="001D57FA" w:rsidRPr="001D57FA" w:rsidRDefault="001D57FA" w:rsidP="00DE6640">
      <w:pPr>
        <w:pStyle w:val="R-14"/>
      </w:pPr>
      <w:r w:rsidRPr="001D57FA">
        <w:t>&gt; # If want Pearson residuals</w:t>
      </w:r>
    </w:p>
    <w:p w14:paraId="3305E41B" w14:textId="51021BF8" w:rsidR="001D57FA" w:rsidRDefault="001D57FA" w:rsidP="00DE6640">
      <w:pPr>
        <w:pStyle w:val="R-14"/>
      </w:pPr>
      <w:r w:rsidRPr="001D57FA">
        <w:t>&gt; # p.res &lt;- residuals(mod.fit.bin, type = "pearson")</w:t>
      </w:r>
    </w:p>
    <w:p w14:paraId="5DB0F08F" w14:textId="3792C24D" w:rsidR="00B61217" w:rsidRDefault="00B61217" w:rsidP="00DE6640">
      <w:pPr>
        <w:pStyle w:val="R-14"/>
      </w:pPr>
    </w:p>
    <w:p w14:paraId="2F3F4453" w14:textId="3D75C6A8" w:rsidR="00B61217" w:rsidRPr="00F81815" w:rsidRDefault="00B61217" w:rsidP="00DE6640">
      <w:pPr>
        <w:pStyle w:val="R-14"/>
      </w:pPr>
      <w:r w:rsidRPr="00F81815">
        <w:t>&gt; # P(W</w:t>
      </w:r>
      <w:r w:rsidR="00A86B53" w:rsidRPr="00F81815">
        <w:t>_m</w:t>
      </w:r>
      <w:r w:rsidRPr="00F81815">
        <w:t xml:space="preserve"> &lt;= w_m)</w:t>
      </w:r>
    </w:p>
    <w:p w14:paraId="292CDE13" w14:textId="4A91CAF0" w:rsidR="00B61217" w:rsidRPr="00F81815" w:rsidRDefault="00B61217" w:rsidP="00DE6640">
      <w:pPr>
        <w:pStyle w:val="R-14"/>
      </w:pPr>
      <w:r w:rsidRPr="00F81815">
        <w:t>&gt; prob.smaller &lt;- pbinom(q = w.n$success, size = w.n$trials, prob = pi.hat, lower.tail = TRUE)</w:t>
      </w:r>
    </w:p>
    <w:p w14:paraId="570249E1" w14:textId="17ABD4A7" w:rsidR="00B61217" w:rsidRDefault="00B61217" w:rsidP="00DE6640">
      <w:pPr>
        <w:pStyle w:val="R-14"/>
      </w:pPr>
      <w:r w:rsidRPr="00F81815">
        <w:t>&gt; # P(W</w:t>
      </w:r>
      <w:r w:rsidR="00A86B53" w:rsidRPr="00F81815">
        <w:t>_m</w:t>
      </w:r>
      <w:r w:rsidRPr="00F81815">
        <w:t xml:space="preserve"> &gt;= w_m)</w:t>
      </w:r>
    </w:p>
    <w:p w14:paraId="0DD92B30" w14:textId="076C0ECE" w:rsidR="00B61217" w:rsidRDefault="00B61217" w:rsidP="00DE6640">
      <w:pPr>
        <w:pStyle w:val="R-14"/>
      </w:pPr>
      <w:r>
        <w:t>&gt; prob.higher &lt;- pbinom(q = w.n$success, size = w.n$trials, prob = pi.hat, lower.tail = FALSE) + dbinom(x = w.n$success, size = w.n$trials, prob = pi.hat)</w:t>
      </w:r>
    </w:p>
    <w:p w14:paraId="2D024B03" w14:textId="77777777" w:rsidR="00B61217" w:rsidRDefault="00B61217" w:rsidP="00DE6640">
      <w:pPr>
        <w:pStyle w:val="R-14"/>
      </w:pPr>
      <w:r>
        <w:t>&gt; # Mininum of P(W &lt;= w_m) and P(W &gt;= w_m)</w:t>
      </w:r>
    </w:p>
    <w:p w14:paraId="4C047440" w14:textId="77777777" w:rsidR="00B61217" w:rsidRDefault="00B61217" w:rsidP="00DE6640">
      <w:pPr>
        <w:pStyle w:val="R-14"/>
      </w:pPr>
      <w:r>
        <w:t>&gt; tail.prob &lt;- apply(X = cbind(prob.smaller, prob.higher), MARGIN = 1, FUN = min)</w:t>
      </w:r>
    </w:p>
    <w:p w14:paraId="61ECA3FF" w14:textId="231EA0FB" w:rsidR="00B61217" w:rsidRDefault="00B61217" w:rsidP="00DE6640">
      <w:pPr>
        <w:pStyle w:val="R-14"/>
      </w:pPr>
    </w:p>
    <w:p w14:paraId="01269B33" w14:textId="77777777" w:rsidR="00B61217" w:rsidRDefault="00B61217" w:rsidP="00DE6640">
      <w:pPr>
        <w:pStyle w:val="R-14"/>
      </w:pPr>
      <w:r>
        <w:t xml:space="preserve">&gt; lin.pred &lt;- mod.fit.bin$linear.predictors </w:t>
      </w:r>
    </w:p>
    <w:p w14:paraId="691288A2" w14:textId="77777777" w:rsidR="00B61217" w:rsidRDefault="00B61217" w:rsidP="00DE6640">
      <w:pPr>
        <w:pStyle w:val="R-14"/>
      </w:pPr>
    </w:p>
    <w:p w14:paraId="1434DC77" w14:textId="64C3D837" w:rsidR="00B61217" w:rsidRDefault="00B61217" w:rsidP="00DE6640">
      <w:pPr>
        <w:pStyle w:val="R-14"/>
      </w:pPr>
      <w:r>
        <w:t>&gt; w.n &lt;- data.frame(</w:t>
      </w:r>
      <w:r w:rsidR="002600C3">
        <w:t xml:space="preserve">w.n, </w:t>
      </w:r>
      <w:r>
        <w:t>pi.hat, s.res, tail.prob, lin.pred)</w:t>
      </w:r>
    </w:p>
    <w:p w14:paraId="2211B99B" w14:textId="77777777" w:rsidR="00562658" w:rsidRDefault="00562658" w:rsidP="00DE6640">
      <w:pPr>
        <w:pStyle w:val="R-14"/>
      </w:pPr>
      <w:r>
        <w:t>&gt; round(head(w.n), digits = 3)</w:t>
      </w:r>
    </w:p>
    <w:p w14:paraId="72064689" w14:textId="77777777" w:rsidR="00B61217" w:rsidRDefault="00B61217" w:rsidP="00DE6640">
      <w:pPr>
        <w:pStyle w:val="R-14"/>
      </w:pPr>
      <w:r>
        <w:lastRenderedPageBreak/>
        <w:t xml:space="preserve">  distance success trials  prop pi.hat  s.res tail.prob</w:t>
      </w:r>
    </w:p>
    <w:p w14:paraId="75CCE1AA" w14:textId="77777777" w:rsidR="00B61217" w:rsidRDefault="00B61217" w:rsidP="00DE6640">
      <w:pPr>
        <w:pStyle w:val="R-14"/>
      </w:pPr>
      <w:r>
        <w:t>1       18       2      3 0.667  0.977 -3.575     0.068</w:t>
      </w:r>
    </w:p>
    <w:p w14:paraId="4FFA262D" w14:textId="77777777" w:rsidR="00B61217" w:rsidRDefault="00B61217" w:rsidP="00DE6640">
      <w:pPr>
        <w:pStyle w:val="R-14"/>
      </w:pPr>
      <w:r>
        <w:t>2       19       7      7 1.000  0.974  0.433     0.832</w:t>
      </w:r>
    </w:p>
    <w:p w14:paraId="4A976A15" w14:textId="77777777" w:rsidR="00B61217" w:rsidRDefault="00B61217" w:rsidP="00DE6640">
      <w:pPr>
        <w:pStyle w:val="R-14"/>
      </w:pPr>
      <w:r>
        <w:t>3       20     776    789 0.984  0.971  3.628     0.017</w:t>
      </w:r>
    </w:p>
    <w:p w14:paraId="2DCD8A63" w14:textId="77777777" w:rsidR="00B61217" w:rsidRDefault="00B61217" w:rsidP="00DE6640">
      <w:pPr>
        <w:pStyle w:val="R-14"/>
      </w:pPr>
      <w:r>
        <w:t>4       21      19     20 0.950  0.968 -0.448     0.483</w:t>
      </w:r>
    </w:p>
    <w:p w14:paraId="4142BAE0" w14:textId="77777777" w:rsidR="00B61217" w:rsidRDefault="00B61217" w:rsidP="00DE6640">
      <w:pPr>
        <w:pStyle w:val="R-14"/>
      </w:pPr>
      <w:r>
        <w:t>5       22      12     14 0.857  0.964 -2.149     0.089</w:t>
      </w:r>
    </w:p>
    <w:p w14:paraId="38080515" w14:textId="77777777" w:rsidR="00B61217" w:rsidRDefault="00B61217" w:rsidP="00DE6640">
      <w:pPr>
        <w:pStyle w:val="R-14"/>
      </w:pPr>
      <w:r>
        <w:t>6       23      26     27 0.963  0.960  0.091     0.672</w:t>
      </w:r>
    </w:p>
    <w:p w14:paraId="26B7CB13" w14:textId="77777777" w:rsidR="00B61217" w:rsidRDefault="00B61217" w:rsidP="00DE6640">
      <w:pPr>
        <w:pStyle w:val="R-14"/>
      </w:pPr>
      <w:r>
        <w:t xml:space="preserve">  lin.pred</w:t>
      </w:r>
    </w:p>
    <w:p w14:paraId="73F66693" w14:textId="77777777" w:rsidR="00B61217" w:rsidRDefault="00B61217" w:rsidP="00DE6640">
      <w:pPr>
        <w:pStyle w:val="R-14"/>
      </w:pPr>
      <w:r>
        <w:t>1    3.742</w:t>
      </w:r>
    </w:p>
    <w:p w14:paraId="4ECA0AF7" w14:textId="77777777" w:rsidR="00B61217" w:rsidRDefault="00B61217" w:rsidP="00DE6640">
      <w:pPr>
        <w:pStyle w:val="R-14"/>
      </w:pPr>
      <w:r>
        <w:t>2    3.627</w:t>
      </w:r>
    </w:p>
    <w:p w14:paraId="38137F6C" w14:textId="77777777" w:rsidR="00B61217" w:rsidRDefault="00B61217" w:rsidP="00DE6640">
      <w:pPr>
        <w:pStyle w:val="R-14"/>
      </w:pPr>
      <w:r>
        <w:t>3    3.512</w:t>
      </w:r>
    </w:p>
    <w:p w14:paraId="5F0C15F8" w14:textId="77777777" w:rsidR="00B61217" w:rsidRDefault="00B61217" w:rsidP="00DE6640">
      <w:pPr>
        <w:pStyle w:val="R-14"/>
      </w:pPr>
      <w:r>
        <w:t>4    3.397</w:t>
      </w:r>
    </w:p>
    <w:p w14:paraId="6DB3ACB9" w14:textId="77777777" w:rsidR="00B61217" w:rsidRDefault="00B61217" w:rsidP="00DE6640">
      <w:pPr>
        <w:pStyle w:val="R-14"/>
      </w:pPr>
      <w:r>
        <w:t>5    3.281</w:t>
      </w:r>
    </w:p>
    <w:p w14:paraId="70C9EA3E" w14:textId="77777777" w:rsidR="00E01574" w:rsidRDefault="00B61217" w:rsidP="00DE6640">
      <w:pPr>
        <w:pStyle w:val="R-14"/>
      </w:pPr>
      <w:r>
        <w:t>6    3.166</w:t>
      </w:r>
      <w:r w:rsidR="00562658">
        <w:t xml:space="preserve"> </w:t>
      </w:r>
    </w:p>
    <w:p w14:paraId="6D79F424" w14:textId="77777777" w:rsidR="00E01574" w:rsidRDefault="00E01574" w:rsidP="00DE6640">
      <w:pPr>
        <w:pStyle w:val="R-14"/>
      </w:pPr>
    </w:p>
    <w:p w14:paraId="379BBB7B" w14:textId="77777777" w:rsidR="00E01574" w:rsidRDefault="00E01574" w:rsidP="00DE6640">
      <w:pPr>
        <w:pStyle w:val="R-14"/>
      </w:pPr>
      <w:r>
        <w:t>&gt; round(w.n[abs(w.n$s.res) &gt; 2, ], digits = 3)</w:t>
      </w:r>
    </w:p>
    <w:p w14:paraId="6C7422EA" w14:textId="77777777" w:rsidR="00E01574" w:rsidRDefault="00E01574" w:rsidP="00DE6640">
      <w:pPr>
        <w:pStyle w:val="R-14"/>
      </w:pPr>
      <w:r>
        <w:t xml:space="preserve">   distance success trials  prop pi.hat  s.res tail.prob</w:t>
      </w:r>
    </w:p>
    <w:p w14:paraId="3E6C64EB" w14:textId="77777777" w:rsidR="00E01574" w:rsidRDefault="00E01574" w:rsidP="00DE6640">
      <w:pPr>
        <w:pStyle w:val="R-14"/>
      </w:pPr>
      <w:r>
        <w:t>1        18       2      3 0.667  0.977 -3.575     0.068</w:t>
      </w:r>
    </w:p>
    <w:p w14:paraId="5F68533A" w14:textId="77777777" w:rsidR="00E01574" w:rsidRDefault="00E01574" w:rsidP="00DE6640">
      <w:pPr>
        <w:pStyle w:val="R-14"/>
      </w:pPr>
      <w:r>
        <w:t>3        20     776    789 0.984  0.971  3.628     0.017</w:t>
      </w:r>
    </w:p>
    <w:p w14:paraId="404DB954" w14:textId="77777777" w:rsidR="00E01574" w:rsidRDefault="00E01574" w:rsidP="00DE6640">
      <w:pPr>
        <w:pStyle w:val="R-14"/>
      </w:pPr>
      <w:r>
        <w:t>5        22      12     14 0.857  0.964 -2.149     0.089</w:t>
      </w:r>
    </w:p>
    <w:p w14:paraId="00CB9C84" w14:textId="77777777" w:rsidR="00E01574" w:rsidRDefault="00E01574" w:rsidP="00DE6640">
      <w:pPr>
        <w:pStyle w:val="R-14"/>
      </w:pPr>
      <w:r>
        <w:t>10       27      24     29 0.828  0.937 -2.476     0.032</w:t>
      </w:r>
    </w:p>
    <w:p w14:paraId="1E4034FE" w14:textId="77777777" w:rsidR="00E01574" w:rsidRDefault="00E01574" w:rsidP="00DE6640">
      <w:pPr>
        <w:pStyle w:val="R-14"/>
      </w:pPr>
      <w:r>
        <w:t>15       32      23     30 0.767  0.894 -2.299     0.034</w:t>
      </w:r>
    </w:p>
    <w:p w14:paraId="203DC13A" w14:textId="77777777" w:rsidR="00E01574" w:rsidRDefault="00E01574" w:rsidP="00DE6640">
      <w:pPr>
        <w:pStyle w:val="R-14"/>
      </w:pPr>
      <w:r>
        <w:t xml:space="preserve">   lin.pred</w:t>
      </w:r>
    </w:p>
    <w:p w14:paraId="7C2AA1F3" w14:textId="77777777" w:rsidR="00E01574" w:rsidRDefault="00E01574" w:rsidP="00DE6640">
      <w:pPr>
        <w:pStyle w:val="R-14"/>
      </w:pPr>
      <w:r>
        <w:t>1     3.742</w:t>
      </w:r>
    </w:p>
    <w:p w14:paraId="0A93E19A" w14:textId="77777777" w:rsidR="00E01574" w:rsidRDefault="00E01574" w:rsidP="00DE6640">
      <w:pPr>
        <w:pStyle w:val="R-14"/>
      </w:pPr>
      <w:r>
        <w:t>3     3.512</w:t>
      </w:r>
    </w:p>
    <w:p w14:paraId="6642859E" w14:textId="77777777" w:rsidR="00E01574" w:rsidRDefault="00E01574" w:rsidP="00DE6640">
      <w:pPr>
        <w:pStyle w:val="R-14"/>
      </w:pPr>
      <w:r>
        <w:t>5     3.281</w:t>
      </w:r>
    </w:p>
    <w:p w14:paraId="210CF2D7" w14:textId="77777777" w:rsidR="00E01574" w:rsidRDefault="00E01574" w:rsidP="00DE6640">
      <w:pPr>
        <w:pStyle w:val="R-14"/>
      </w:pPr>
      <w:r>
        <w:t>10    2.706</w:t>
      </w:r>
    </w:p>
    <w:p w14:paraId="1576A8C3" w14:textId="77777777" w:rsidR="00E01574" w:rsidRDefault="00E01574" w:rsidP="00DE6640">
      <w:pPr>
        <w:pStyle w:val="R-14"/>
      </w:pPr>
      <w:r>
        <w:t>15    2.131</w:t>
      </w:r>
    </w:p>
    <w:p w14:paraId="34718E72" w14:textId="77777777" w:rsidR="00E01574" w:rsidRDefault="00E01574" w:rsidP="00DE6640">
      <w:pPr>
        <w:pStyle w:val="R-14"/>
      </w:pPr>
    </w:p>
    <w:p w14:paraId="2A6DA9B8" w14:textId="77777777" w:rsidR="00E01574" w:rsidRDefault="00E01574" w:rsidP="00DE6640">
      <w:pPr>
        <w:pStyle w:val="R-14"/>
      </w:pPr>
      <w:r>
        <w:t>&gt; round(w.n[w.n$tail.prob &lt; 0.025, ], digits = 3)</w:t>
      </w:r>
    </w:p>
    <w:p w14:paraId="4C14C7DE" w14:textId="77777777" w:rsidR="00E01574" w:rsidRDefault="00E01574" w:rsidP="00DE6640">
      <w:pPr>
        <w:pStyle w:val="R-14"/>
      </w:pPr>
      <w:r>
        <w:t xml:space="preserve">  distance success trials  prop pi.hat s.res tail.prob</w:t>
      </w:r>
    </w:p>
    <w:p w14:paraId="54446930" w14:textId="77777777" w:rsidR="00E01574" w:rsidRDefault="00E01574" w:rsidP="00DE6640">
      <w:pPr>
        <w:pStyle w:val="R-14"/>
      </w:pPr>
      <w:r>
        <w:t>3       20     776    789 0.984  0.971 3.628     0.017</w:t>
      </w:r>
    </w:p>
    <w:p w14:paraId="5F843299" w14:textId="77777777" w:rsidR="00E01574" w:rsidRDefault="00E01574" w:rsidP="00DE6640">
      <w:pPr>
        <w:pStyle w:val="R-14"/>
      </w:pPr>
      <w:r>
        <w:t xml:space="preserve">  lin.pred</w:t>
      </w:r>
    </w:p>
    <w:p w14:paraId="1E1C5D6A" w14:textId="6D960174" w:rsidR="00562658" w:rsidRDefault="00E01574" w:rsidP="00DE6640">
      <w:pPr>
        <w:pStyle w:val="R-14"/>
      </w:pPr>
      <w:r>
        <w:t>3    3.512</w:t>
      </w:r>
      <w:r w:rsidR="00562658">
        <w:t xml:space="preserve"> </w:t>
      </w:r>
    </w:p>
    <w:p w14:paraId="5BB5A73A" w14:textId="1BBA88C4" w:rsidR="00B61217" w:rsidRDefault="00B61217" w:rsidP="00DE6640">
      <w:pPr>
        <w:pStyle w:val="R-14"/>
      </w:pPr>
    </w:p>
    <w:p w14:paraId="3812F2D1" w14:textId="034AF5B4" w:rsidR="00A86B53" w:rsidRPr="00A86B53" w:rsidRDefault="00A86B53" w:rsidP="00A86B53">
      <w:pPr>
        <w:ind w:left="720"/>
      </w:pPr>
      <w:r>
        <w:t xml:space="preserve">The </w:t>
      </w:r>
      <w:r w:rsidRPr="006250D9">
        <w:rPr>
          <w:rFonts w:ascii="Courier New" w:hAnsi="Courier New" w:cs="Courier New"/>
        </w:rPr>
        <w:t>tail.prob</w:t>
      </w:r>
      <w:r>
        <w:t xml:space="preserve"> variable is the minimum of P(W</w:t>
      </w:r>
      <w:r>
        <w:rPr>
          <w:vertAlign w:val="subscript"/>
        </w:rPr>
        <w:t>m</w:t>
      </w:r>
      <w:r>
        <w:t xml:space="preserve"> </w:t>
      </w:r>
      <w:r>
        <w:sym w:font="Symbol" w:char="F0A3"/>
      </w:r>
      <w:r>
        <w:t xml:space="preserve"> w</w:t>
      </w:r>
      <w:r>
        <w:rPr>
          <w:vertAlign w:val="subscript"/>
        </w:rPr>
        <w:t>m</w:t>
      </w:r>
      <w:r>
        <w:t>) and P(W</w:t>
      </w:r>
      <w:r>
        <w:rPr>
          <w:vertAlign w:val="subscript"/>
        </w:rPr>
        <w:t>m</w:t>
      </w:r>
      <w:r>
        <w:t xml:space="preserve"> </w:t>
      </w:r>
      <w:r>
        <w:sym w:font="Symbol" w:char="F0B3"/>
      </w:r>
      <w:r>
        <w:t xml:space="preserve"> w</w:t>
      </w:r>
      <w:r>
        <w:rPr>
          <w:vertAlign w:val="subscript"/>
        </w:rPr>
        <w:t>m</w:t>
      </w:r>
      <w:r>
        <w:t>) where W</w:t>
      </w:r>
      <w:r>
        <w:rPr>
          <w:vertAlign w:val="subscript"/>
        </w:rPr>
        <w:t>m</w:t>
      </w:r>
      <w:r>
        <w:t xml:space="preserve"> has a binomial distribution with trials n</w:t>
      </w:r>
      <w:r>
        <w:rPr>
          <w:vertAlign w:val="subscript"/>
        </w:rPr>
        <w:t>m</w:t>
      </w:r>
      <w:r>
        <w:t xml:space="preserve"> and probability of success </w:t>
      </w:r>
      <w:r w:rsidRPr="00A86B53">
        <w:rPr>
          <w:position w:val="-10"/>
        </w:rPr>
        <w:object w:dxaOrig="460" w:dyaOrig="460" w14:anchorId="621319F2">
          <v:shape id="_x0000_i1037" type="#_x0000_t75" style="width:23.7pt;height:23.7pt" o:ole="">
            <v:imagedata r:id="rId86" o:title=""/>
          </v:shape>
          <o:OLEObject Type="Embed" ProgID="Equation.DSMT4" ShapeID="_x0000_i1037" DrawAspect="Content" ObjectID="_1740289494" r:id="rId87"/>
        </w:object>
      </w:r>
      <w:r>
        <w:t>. This provides a measurement of how extreme the w</w:t>
      </w:r>
      <w:r>
        <w:rPr>
          <w:vertAlign w:val="subscript"/>
        </w:rPr>
        <w:t>m</w:t>
      </w:r>
      <w:r>
        <w:t xml:space="preserve"> is relative to this estimated probability distribution. It can be used as an </w:t>
      </w:r>
      <w:r>
        <w:lastRenderedPageBreak/>
        <w:t xml:space="preserve">alternative to the </w:t>
      </w:r>
      <w:r w:rsidR="00ED5824">
        <w:t xml:space="preserve">rough </w:t>
      </w:r>
      <w:r w:rsidR="00ED5824">
        <w:rPr>
          <w:rFonts w:cs="Arial"/>
        </w:rPr>
        <w:t>±</w:t>
      </w:r>
      <w:r w:rsidR="00ED5824">
        <w:t xml:space="preserve">2 or </w:t>
      </w:r>
      <w:r w:rsidR="00ED5824">
        <w:rPr>
          <w:rFonts w:cs="Arial"/>
        </w:rPr>
        <w:t>±</w:t>
      </w:r>
      <w:r w:rsidR="00ED5824">
        <w:t xml:space="preserve">3 boundaries. </w:t>
      </w:r>
      <w:r w:rsidR="006250D9">
        <w:t xml:space="preserve">Examine this value for the first 6 EVPs and compare to </w:t>
      </w:r>
      <w:r w:rsidR="006250D9" w:rsidRPr="008722BE">
        <w:rPr>
          <w:rFonts w:ascii="Courier New" w:hAnsi="Courier New" w:cs="Courier New"/>
        </w:rPr>
        <w:t>s.res</w:t>
      </w:r>
      <w:r w:rsidR="006250D9">
        <w:t xml:space="preserve"> relative to the </w:t>
      </w:r>
      <w:r w:rsidR="006250D9">
        <w:rPr>
          <w:rFonts w:cs="Arial"/>
        </w:rPr>
        <w:t>±</w:t>
      </w:r>
      <w:r w:rsidR="006250D9">
        <w:t xml:space="preserve">3 boundary. </w:t>
      </w:r>
    </w:p>
    <w:p w14:paraId="219198BE" w14:textId="15D44B95" w:rsidR="00A86B53" w:rsidRDefault="00A86B53" w:rsidP="00DE6640">
      <w:pPr>
        <w:pStyle w:val="R-14"/>
      </w:pPr>
    </w:p>
    <w:p w14:paraId="41387E4E" w14:textId="483F2A42" w:rsidR="00562658" w:rsidRDefault="00562658" w:rsidP="00DE6640">
      <w:pPr>
        <w:pStyle w:val="R-14"/>
      </w:pPr>
      <w:r>
        <w:t xml:space="preserve">&gt; # Standardized Pearson residual vs </w:t>
      </w:r>
      <w:r w:rsidR="00FF6066">
        <w:t>x</w:t>
      </w:r>
      <w:r>
        <w:t xml:space="preserve"> plot</w:t>
      </w:r>
    </w:p>
    <w:p w14:paraId="1DA3A872" w14:textId="77777777" w:rsidR="00562658" w:rsidRDefault="00562658" w:rsidP="00DE6640">
      <w:pPr>
        <w:pStyle w:val="R-14"/>
      </w:pPr>
      <w:r>
        <w:t xml:space="preserve">&gt; plot(x = w.n$distance, y = w.n$s.res, xlab = "Distance", </w:t>
      </w:r>
    </w:p>
    <w:p w14:paraId="7DED7E92" w14:textId="77777777" w:rsidR="00562658" w:rsidRDefault="00562658" w:rsidP="00DE6640">
      <w:pPr>
        <w:pStyle w:val="R-14"/>
      </w:pPr>
      <w:r>
        <w:t xml:space="preserve">    ylab = "Standardized Pearson residuals",  main = </w:t>
      </w:r>
    </w:p>
    <w:p w14:paraId="2F524529" w14:textId="5ACB5119" w:rsidR="00562658" w:rsidRDefault="00562658" w:rsidP="00DE6640">
      <w:pPr>
        <w:pStyle w:val="R-14"/>
      </w:pPr>
      <w:r>
        <w:t xml:space="preserve">    "Standardized residuals vs. \n X")</w:t>
      </w:r>
    </w:p>
    <w:p w14:paraId="02341309" w14:textId="77777777" w:rsidR="00562658" w:rsidRDefault="00562658" w:rsidP="00DE6640">
      <w:pPr>
        <w:pStyle w:val="R-14"/>
      </w:pPr>
      <w:r>
        <w:t xml:space="preserve">&gt; abline(h = c(3, 2, 0, -2, -3), lty = 3, col = "blue") </w:t>
      </w:r>
    </w:p>
    <w:p w14:paraId="22CAEB48" w14:textId="77777777" w:rsidR="00562658" w:rsidRDefault="00562658" w:rsidP="00DE6640">
      <w:pPr>
        <w:pStyle w:val="R-14"/>
      </w:pPr>
    </w:p>
    <w:p w14:paraId="2B4190DF" w14:textId="797B23DC" w:rsidR="00F157BE" w:rsidRDefault="00F157BE" w:rsidP="00DE6640">
      <w:pPr>
        <w:pStyle w:val="R-14"/>
      </w:pPr>
      <w:r>
        <w:t>&gt; # Add loess model to help visualize trend</w:t>
      </w:r>
    </w:p>
    <w:p w14:paraId="44F312BC" w14:textId="0D5F7708" w:rsidR="00562658" w:rsidRDefault="00562658" w:rsidP="00DE6640">
      <w:pPr>
        <w:pStyle w:val="R-14"/>
      </w:pPr>
      <w:r>
        <w:t xml:space="preserve">&gt; smooth.stand &lt;- loess(formula = s.res ~ distance, data = </w:t>
      </w:r>
    </w:p>
    <w:p w14:paraId="5DB0E6AC" w14:textId="14202A7A" w:rsidR="00562658" w:rsidRDefault="00562658" w:rsidP="00DE6640">
      <w:pPr>
        <w:pStyle w:val="R-14"/>
      </w:pPr>
      <w:r>
        <w:t xml:space="preserve">    w.n, weights = trials) </w:t>
      </w:r>
    </w:p>
    <w:p w14:paraId="310A4BE2" w14:textId="2E82A816" w:rsidR="00562658" w:rsidRDefault="00562658" w:rsidP="00DE6640">
      <w:pPr>
        <w:pStyle w:val="R-14"/>
      </w:pPr>
      <w:r>
        <w:t>&gt; # Make sure that loess estimates are ordered by "</w:t>
      </w:r>
      <w:r w:rsidR="00B61217">
        <w:t>x</w:t>
      </w:r>
      <w:r>
        <w:t xml:space="preserve">" for </w:t>
      </w:r>
    </w:p>
    <w:p w14:paraId="668E4A32" w14:textId="7968717D" w:rsidR="00562658" w:rsidRDefault="00562658" w:rsidP="00DE6640">
      <w:pPr>
        <w:pStyle w:val="R-14"/>
      </w:pPr>
      <w:r>
        <w:t xml:space="preserve">      the plots, so that they are displayed properly </w:t>
      </w:r>
    </w:p>
    <w:p w14:paraId="7BC147B6" w14:textId="77777777" w:rsidR="00562658" w:rsidRDefault="00562658" w:rsidP="00DE6640">
      <w:pPr>
        <w:pStyle w:val="R-14"/>
      </w:pPr>
      <w:r>
        <w:t xml:space="preserve">&gt; order.dist &lt;- order(w.n$distance) </w:t>
      </w:r>
    </w:p>
    <w:p w14:paraId="36D6B6C8" w14:textId="77777777" w:rsidR="00562658" w:rsidRDefault="00562658" w:rsidP="00DE6640">
      <w:pPr>
        <w:pStyle w:val="R-14"/>
      </w:pPr>
      <w:r>
        <w:t xml:space="preserve">&gt; lines(x = w.n$distance[order.dist], y = </w:t>
      </w:r>
    </w:p>
    <w:p w14:paraId="47D4A84C" w14:textId="77777777" w:rsidR="00562658" w:rsidRDefault="00562658" w:rsidP="00DE6640">
      <w:pPr>
        <w:pStyle w:val="R-14"/>
      </w:pPr>
      <w:r>
        <w:t xml:space="preserve">    predict(smooth.stand)[order.dist], lty = 3, col = </w:t>
      </w:r>
    </w:p>
    <w:p w14:paraId="67E24BDD" w14:textId="4CCB9DFD" w:rsidR="00867261" w:rsidRDefault="00562658" w:rsidP="00DE6640">
      <w:pPr>
        <w:pStyle w:val="R-14"/>
      </w:pPr>
      <w:r>
        <w:t xml:space="preserve">    "red", lwd = 3)</w:t>
      </w:r>
    </w:p>
    <w:p w14:paraId="380429C2" w14:textId="77777777" w:rsidR="00CC7E77" w:rsidRDefault="00CC7E77" w:rsidP="00DE6640">
      <w:pPr>
        <w:pStyle w:val="R-14"/>
      </w:pPr>
    </w:p>
    <w:p w14:paraId="2E6541FC" w14:textId="2B4450EB" w:rsidR="00562658" w:rsidRDefault="00562658" w:rsidP="00562658">
      <w:pPr>
        <w:ind w:left="720"/>
      </w:pPr>
      <w:r>
        <w:t xml:space="preserve">See the first plot on the left corresponding to the code above. </w:t>
      </w:r>
    </w:p>
    <w:p w14:paraId="54DB0C9F" w14:textId="77777777" w:rsidR="00562658" w:rsidRDefault="00562658" w:rsidP="00562658">
      <w:pPr>
        <w:ind w:left="720"/>
        <w:sectPr w:rsidR="00562658" w:rsidSect="008F2583">
          <w:headerReference w:type="default" r:id="rId88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077F751" w14:textId="6C821135" w:rsidR="00562658" w:rsidRDefault="00562658" w:rsidP="00562658">
      <w:pPr>
        <w:ind w:left="720"/>
      </w:pPr>
    </w:p>
    <w:p w14:paraId="45C95B0D" w14:textId="73998C6B" w:rsidR="00BF59BF" w:rsidRDefault="00ED74F2" w:rsidP="00562658">
      <w:r w:rsidRPr="00ED74F2">
        <w:rPr>
          <w:noProof/>
        </w:rPr>
        <w:drawing>
          <wp:inline distT="0" distB="0" distL="0" distR="0" wp14:anchorId="20B8549E" wp14:editId="47ADDAEA">
            <wp:extent cx="8967394" cy="488397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 rotWithShape="1"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4113" b="33414"/>
                    <a:stretch/>
                  </pic:blipFill>
                  <pic:spPr bwMode="auto">
                    <a:xfrm>
                      <a:off x="0" y="0"/>
                      <a:ext cx="8981157" cy="4891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2031585" w14:textId="77777777" w:rsidR="00562658" w:rsidRDefault="00562658" w:rsidP="00562658">
      <w:pPr>
        <w:sectPr w:rsidR="00562658" w:rsidSect="00562658">
          <w:pgSz w:w="15840" w:h="12240" w:orient="landscape"/>
          <w:pgMar w:top="720" w:right="720" w:bottom="720" w:left="720" w:header="720" w:footer="720" w:gutter="0"/>
          <w:cols w:space="720"/>
          <w:docGrid w:linePitch="544"/>
        </w:sectPr>
      </w:pPr>
    </w:p>
    <w:p w14:paraId="72801F07" w14:textId="69F617D6" w:rsidR="00562658" w:rsidRDefault="00562658" w:rsidP="00562658">
      <w:pPr>
        <w:ind w:left="720"/>
      </w:pPr>
      <w:r>
        <w:lastRenderedPageBreak/>
        <w:t xml:space="preserve">Additional code in the program produces the other two plots. </w:t>
      </w:r>
      <w:r w:rsidRPr="00562658">
        <w:t xml:space="preserve">Because </w:t>
      </w:r>
      <w:r w:rsidRPr="003328D0">
        <w:rPr>
          <w:rFonts w:ascii="Courier New" w:hAnsi="Courier New" w:cs="Courier New"/>
        </w:rPr>
        <w:t>distance</w:t>
      </w:r>
      <w:r w:rsidRPr="00562658">
        <w:t xml:space="preserve"> is the only variable in the model and it has a negative coefficient, the plot of the residuals against the linear predictor is just a mirror image of the plot against </w:t>
      </w:r>
      <w:r w:rsidRPr="003328D0">
        <w:rPr>
          <w:rFonts w:ascii="Courier New" w:hAnsi="Courier New" w:cs="Courier New"/>
        </w:rPr>
        <w:t>distance</w:t>
      </w:r>
      <w:r w:rsidRPr="00562658">
        <w:t>.</w:t>
      </w:r>
    </w:p>
    <w:p w14:paraId="37C5F7A3" w14:textId="3E746BD6" w:rsidR="001C2313" w:rsidRDefault="001C2313" w:rsidP="00562658">
      <w:pPr>
        <w:ind w:left="720"/>
      </w:pPr>
      <w:r>
        <w:br/>
      </w:r>
      <w:r w:rsidRPr="001C2313">
        <w:rPr>
          <w:u w:val="single"/>
        </w:rPr>
        <w:t>Comments</w:t>
      </w:r>
      <w:r>
        <w:t>:</w:t>
      </w:r>
    </w:p>
    <w:p w14:paraId="77FCC9DF" w14:textId="77777777" w:rsidR="006250D9" w:rsidRDefault="00D53C81" w:rsidP="006250D9">
      <w:pPr>
        <w:pStyle w:val="ListParagraph"/>
        <w:numPr>
          <w:ilvl w:val="0"/>
          <w:numId w:val="17"/>
        </w:numPr>
      </w:pPr>
      <w:r>
        <w:t xml:space="preserve">The residual at 18 yards is outside of the </w:t>
      </w:r>
      <w:r>
        <w:rPr>
          <w:rFonts w:cs="Arial"/>
        </w:rPr>
        <w:t>±</w:t>
      </w:r>
      <w:r>
        <w:t>3 lin</w:t>
      </w:r>
      <w:r w:rsidR="000034CC">
        <w:t>es.</w:t>
      </w:r>
    </w:p>
    <w:p w14:paraId="6D6EEDEF" w14:textId="77777777" w:rsidR="006250D9" w:rsidRDefault="000034CC" w:rsidP="006250D9">
      <w:pPr>
        <w:pStyle w:val="ListParagraph"/>
        <w:numPr>
          <w:ilvl w:val="1"/>
          <w:numId w:val="17"/>
        </w:numPr>
      </w:pPr>
      <w:r>
        <w:t xml:space="preserve"> I am not concerned about this</w:t>
      </w:r>
      <w:r w:rsidR="00D53C81">
        <w:t xml:space="preserve"> because there are only 3 placekicks attempted from this distance (2 out of 3 were successes). Thus, a normal approximation would not be accurate. In fact, the only way this residual would not be outside of the </w:t>
      </w:r>
      <w:r w:rsidR="00D53C81">
        <w:rPr>
          <w:rFonts w:cs="Arial"/>
        </w:rPr>
        <w:t>±</w:t>
      </w:r>
      <w:r w:rsidR="00D53C81">
        <w:t xml:space="preserve">3 lines is if all placekicks were successes! </w:t>
      </w:r>
    </w:p>
    <w:p w14:paraId="795AAE87" w14:textId="04AF7C45" w:rsidR="006250D9" w:rsidRDefault="006250D9" w:rsidP="006250D9">
      <w:pPr>
        <w:pStyle w:val="ListParagraph"/>
        <w:numPr>
          <w:ilvl w:val="1"/>
          <w:numId w:val="17"/>
        </w:numPr>
      </w:pPr>
      <w:r>
        <w:t xml:space="preserve">The </w:t>
      </w:r>
      <w:r w:rsidRPr="006250D9">
        <w:rPr>
          <w:rFonts w:ascii="Courier New" w:hAnsi="Courier New" w:cs="Courier New"/>
        </w:rPr>
        <w:t>tail.prob</w:t>
      </w:r>
      <w:r>
        <w:t xml:space="preserve"> value is 0.068, suggesting it is definitely not as unusual as what would be suggested by a standard normal approximation (probability of </w:t>
      </w:r>
      <w:r w:rsidRPr="006250D9">
        <w:t>0.0001</w:t>
      </w:r>
      <w:r>
        <w:t>8</w:t>
      </w:r>
      <w:r w:rsidR="000D73FA">
        <w:t xml:space="preserve"> for being this extreme</w:t>
      </w:r>
      <w:r>
        <w:t xml:space="preserve">). </w:t>
      </w:r>
    </w:p>
    <w:p w14:paraId="1359B874" w14:textId="66EBA660" w:rsidR="001C2313" w:rsidRDefault="00D53C81" w:rsidP="006250D9">
      <w:pPr>
        <w:pStyle w:val="ListParagraph"/>
        <w:numPr>
          <w:ilvl w:val="1"/>
          <w:numId w:val="17"/>
        </w:numPr>
      </w:pPr>
      <w:r>
        <w:t xml:space="preserve">With binary outcomes, there are simply going to be examples like this where </w:t>
      </w:r>
      <w:r w:rsidR="000034CC">
        <w:t xml:space="preserve">a failure occurs </w:t>
      </w:r>
      <w:r>
        <w:t xml:space="preserve">despite a high probability of success. </w:t>
      </w:r>
    </w:p>
    <w:p w14:paraId="626BCD07" w14:textId="0058EED1" w:rsidR="00D53C81" w:rsidRDefault="00D53C81" w:rsidP="00D53C81">
      <w:pPr>
        <w:pStyle w:val="ListParagraph"/>
        <w:numPr>
          <w:ilvl w:val="0"/>
          <w:numId w:val="17"/>
        </w:numPr>
      </w:pPr>
      <w:r>
        <w:t xml:space="preserve">The residual at 20 yards </w:t>
      </w:r>
      <w:r w:rsidR="007D31D0">
        <w:t xml:space="preserve">is </w:t>
      </w:r>
      <w:r>
        <w:t xml:space="preserve">also outside of the </w:t>
      </w:r>
      <w:r>
        <w:rPr>
          <w:rFonts w:cs="Arial"/>
        </w:rPr>
        <w:t>±</w:t>
      </w:r>
      <w:r>
        <w:t xml:space="preserve">3 lines. In this case, there are 776 successes out of 789 trials (776/789 = 0.984) when the estimated probability of success is 0.971. </w:t>
      </w:r>
      <w:r w:rsidR="000D73FA">
        <w:t xml:space="preserve">The </w:t>
      </w:r>
      <w:r w:rsidR="000D73FA" w:rsidRPr="000D73FA">
        <w:rPr>
          <w:rFonts w:ascii="Courier New" w:hAnsi="Courier New" w:cs="Courier New"/>
        </w:rPr>
        <w:t>tail.prob</w:t>
      </w:r>
      <w:r w:rsidR="000D73FA">
        <w:t xml:space="preserve"> value is 0.017. This is calculated as </w:t>
      </w:r>
      <w:r>
        <w:t xml:space="preserve"> </w:t>
      </w:r>
    </w:p>
    <w:p w14:paraId="6C898CBD" w14:textId="77777777" w:rsidR="00D53C81" w:rsidRDefault="00D53C81" w:rsidP="00D53C81">
      <w:pPr>
        <w:pStyle w:val="ListParagraph"/>
        <w:ind w:left="1080"/>
      </w:pPr>
    </w:p>
    <w:p w14:paraId="73E9165C" w14:textId="6CABA38A" w:rsidR="00D53C81" w:rsidRDefault="000D73FA" w:rsidP="00D53C81">
      <w:pPr>
        <w:pStyle w:val="ListParagraph"/>
        <w:ind w:left="1440"/>
      </w:pPr>
      <w:r w:rsidRPr="000D73FA">
        <w:rPr>
          <w:position w:val="-16"/>
        </w:rPr>
        <w:object w:dxaOrig="7000" w:dyaOrig="580" w14:anchorId="500BB03F">
          <v:shape id="_x0000_i1038" type="#_x0000_t75" style="width:350pt;height:28.8pt" o:ole="">
            <v:imagedata r:id="rId90" o:title=""/>
          </v:shape>
          <o:OLEObject Type="Embed" ProgID="Equation.DSMT4" ShapeID="_x0000_i1038" DrawAspect="Content" ObjectID="_1740289495" r:id="rId91"/>
        </w:object>
      </w:r>
    </w:p>
    <w:p w14:paraId="04AB6F97" w14:textId="53187691" w:rsidR="00D53C81" w:rsidRDefault="00D53C81" w:rsidP="00D53C81">
      <w:pPr>
        <w:pStyle w:val="ListParagraph"/>
        <w:ind w:left="1080"/>
      </w:pPr>
      <w:r>
        <w:lastRenderedPageBreak/>
        <w:t xml:space="preserve"> </w:t>
      </w:r>
    </w:p>
    <w:p w14:paraId="0C81CC82" w14:textId="4581FA8D" w:rsidR="00D53C81" w:rsidRDefault="00D53C81" w:rsidP="00D53C81">
      <w:pPr>
        <w:pStyle w:val="ListParagraph"/>
        <w:ind w:left="1080"/>
      </w:pPr>
      <w:r>
        <w:t xml:space="preserve">where I used </w:t>
      </w:r>
    </w:p>
    <w:p w14:paraId="2F936B23" w14:textId="77777777" w:rsidR="00D53C81" w:rsidRDefault="00D53C81" w:rsidP="00D53C81">
      <w:pPr>
        <w:pStyle w:val="ListParagraph"/>
        <w:ind w:left="1080"/>
      </w:pPr>
    </w:p>
    <w:p w14:paraId="1AA327AE" w14:textId="24F2A62E" w:rsidR="000D73FA" w:rsidRDefault="000D73FA" w:rsidP="002D5F70">
      <w:pPr>
        <w:pStyle w:val="R-14"/>
        <w:ind w:left="1800"/>
      </w:pPr>
      <w:r>
        <w:t>&gt; pbinom(q = 776, size = 789, prob = 0.971)</w:t>
      </w:r>
    </w:p>
    <w:p w14:paraId="0D7174EE" w14:textId="5F6F9220" w:rsidR="000D73FA" w:rsidRDefault="000D73FA" w:rsidP="002D5F70">
      <w:pPr>
        <w:pStyle w:val="R-14"/>
        <w:ind w:left="1800"/>
      </w:pPr>
      <w:r>
        <w:t xml:space="preserve">[1] </w:t>
      </w:r>
      <w:r w:rsidRPr="000D73FA">
        <w:t>0.9910736</w:t>
      </w:r>
    </w:p>
    <w:p w14:paraId="31ECED9E" w14:textId="77777777" w:rsidR="000D73FA" w:rsidRPr="000D73FA" w:rsidRDefault="000D73FA" w:rsidP="002D5F70">
      <w:pPr>
        <w:pStyle w:val="R-14"/>
        <w:ind w:left="1800"/>
      </w:pPr>
      <w:r w:rsidRPr="000D73FA">
        <w:t>&gt; pbinom(q = 776, size = 789, prob = 0.971, lower.tail = FALSE) + dbinom(x = 776, size = 789, prob = 0.971)</w:t>
      </w:r>
    </w:p>
    <w:p w14:paraId="55D1DAB1" w14:textId="6964875C" w:rsidR="00D53C81" w:rsidRDefault="000D73FA" w:rsidP="002D5F70">
      <w:pPr>
        <w:pStyle w:val="R-14"/>
        <w:ind w:left="1800"/>
      </w:pPr>
      <w:r w:rsidRPr="000D73FA">
        <w:t>[1] 0.01720304</w:t>
      </w:r>
    </w:p>
    <w:p w14:paraId="49C844D4" w14:textId="77777777" w:rsidR="000D73FA" w:rsidRDefault="000D73FA" w:rsidP="00D53C81">
      <w:pPr>
        <w:pStyle w:val="ListParagraph"/>
        <w:ind w:left="1080"/>
      </w:pPr>
    </w:p>
    <w:p w14:paraId="4A984140" w14:textId="7474AAFC" w:rsidR="00261241" w:rsidRPr="00C82693" w:rsidRDefault="00D53C81" w:rsidP="00D53C81">
      <w:pPr>
        <w:pStyle w:val="ListParagraph"/>
        <w:ind w:left="1080"/>
      </w:pPr>
      <w:r>
        <w:t xml:space="preserve">in R. Due to the small probability, I am somewhat concerned about this residual. Taking into my knowledge about football, I am even more concerned because </w:t>
      </w:r>
      <w:r w:rsidR="00261241">
        <w:t xml:space="preserve">there are two different types of placekicks typically observed at 20 yards – field goals and PATs. Perhaps another variable needs to be added to the </w:t>
      </w:r>
      <w:r w:rsidR="00261241" w:rsidRPr="00C82693">
        <w:t xml:space="preserve">model to account for this? More on this </w:t>
      </w:r>
      <w:r w:rsidR="000D73FA">
        <w:t>in a later section</w:t>
      </w:r>
      <w:r w:rsidR="00261241" w:rsidRPr="00C82693">
        <w:t xml:space="preserve">! </w:t>
      </w:r>
    </w:p>
    <w:p w14:paraId="56B7BCDE" w14:textId="0D458040" w:rsidR="00D53C81" w:rsidRPr="00C82693" w:rsidRDefault="00ED74F2" w:rsidP="00D53C81">
      <w:pPr>
        <w:pStyle w:val="ListParagraph"/>
        <w:numPr>
          <w:ilvl w:val="0"/>
          <w:numId w:val="17"/>
        </w:numPr>
      </w:pPr>
      <w:r w:rsidRPr="00C82693">
        <w:t>There are a few o</w:t>
      </w:r>
      <w:r w:rsidR="00261241" w:rsidRPr="00C82693">
        <w:t xml:space="preserve">ther </w:t>
      </w:r>
      <w:r w:rsidRPr="00C82693">
        <w:t xml:space="preserve">standardized Pearson residuals outside of </w:t>
      </w:r>
      <w:r w:rsidR="00C82693">
        <w:rPr>
          <w:rFonts w:cs="Arial"/>
        </w:rPr>
        <w:t>±</w:t>
      </w:r>
      <w:r w:rsidR="00C82693">
        <w:t xml:space="preserve">2, but within </w:t>
      </w:r>
      <w:r w:rsidR="00C82693">
        <w:rPr>
          <w:rFonts w:cs="Arial"/>
        </w:rPr>
        <w:t>±</w:t>
      </w:r>
      <w:r w:rsidR="00C82693">
        <w:t xml:space="preserve">3. Are these observations of concern? </w:t>
      </w:r>
    </w:p>
    <w:p w14:paraId="60BEC708" w14:textId="378CAC78" w:rsidR="004F38DC" w:rsidRDefault="00C82693" w:rsidP="0038346C">
      <w:pPr>
        <w:pStyle w:val="ListParagraph"/>
        <w:numPr>
          <w:ilvl w:val="0"/>
          <w:numId w:val="17"/>
        </w:numPr>
      </w:pPr>
      <w:r>
        <w:t>If you are not familiar with loess regression models, they provide a way to determine trend in a scatter</w:t>
      </w:r>
      <w:r w:rsidR="004F38DC">
        <w:t xml:space="preserve"> plot</w:t>
      </w:r>
      <w:r>
        <w:t xml:space="preserve">. </w:t>
      </w:r>
      <w:r w:rsidR="000D73FA">
        <w:t xml:space="preserve">My normal linear regression course gives further details about these models. </w:t>
      </w:r>
      <w:r w:rsidR="004F38DC">
        <w:t xml:space="preserve">One important </w:t>
      </w:r>
      <w:r w:rsidR="000D73FA">
        <w:t>aspect</w:t>
      </w:r>
      <w:r w:rsidR="004F38DC">
        <w:t xml:space="preserve"> of their application is that predicted values from loess models </w:t>
      </w:r>
      <w:r w:rsidR="007D31D0">
        <w:t>can have a large amount of variability</w:t>
      </w:r>
      <w:r w:rsidR="004F38DC">
        <w:t xml:space="preserve"> where data are sparse or near the extreme values of the variable on the x-axis. For our plots here, </w:t>
      </w:r>
      <w:r w:rsidR="007D31D0">
        <w:t>I focus on the middle of the plots and see</w:t>
      </w:r>
      <w:r w:rsidR="004F38DC">
        <w:t xml:space="preserve"> some upward trend, suggesting there may be some problems. </w:t>
      </w:r>
    </w:p>
    <w:p w14:paraId="26451080" w14:textId="2032A26D" w:rsidR="00261241" w:rsidRPr="00C82693" w:rsidRDefault="004F38DC" w:rsidP="0038346C">
      <w:pPr>
        <w:pStyle w:val="ListParagraph"/>
        <w:numPr>
          <w:ilvl w:val="0"/>
          <w:numId w:val="17"/>
        </w:numPr>
      </w:pPr>
      <w:r>
        <w:lastRenderedPageBreak/>
        <w:t xml:space="preserve">If there were not potential problems with a model, where would you expect the loess curve to be on a plot?  </w:t>
      </w:r>
    </w:p>
    <w:p w14:paraId="18724AEF" w14:textId="11DB09CC" w:rsidR="00B43027" w:rsidRDefault="00B43027" w:rsidP="004D2719">
      <w:pPr>
        <w:rPr>
          <w:u w:val="single"/>
        </w:rPr>
      </w:pPr>
    </w:p>
    <w:sectPr w:rsidR="00B43027" w:rsidSect="008F258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B54B75" w14:textId="77777777" w:rsidR="00094D57" w:rsidRDefault="00094D57" w:rsidP="003C43D9">
      <w:r>
        <w:separator/>
      </w:r>
    </w:p>
  </w:endnote>
  <w:endnote w:type="continuationSeparator" w:id="0">
    <w:p w14:paraId="0167DABA" w14:textId="77777777" w:rsidR="00094D57" w:rsidRDefault="00094D57" w:rsidP="003C43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43D5BF" w14:textId="77777777" w:rsidR="00094D57" w:rsidRDefault="00094D57" w:rsidP="003C43D9">
      <w:r>
        <w:separator/>
      </w:r>
    </w:p>
  </w:footnote>
  <w:footnote w:type="continuationSeparator" w:id="0">
    <w:p w14:paraId="36AB8B3F" w14:textId="77777777" w:rsidR="00094D57" w:rsidRDefault="00094D57" w:rsidP="003C43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28"/>
        <w:szCs w:val="28"/>
      </w:rPr>
      <w:id w:val="212965413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FD5EF04" w14:textId="47D47192" w:rsidR="00FF6066" w:rsidRPr="003C43D9" w:rsidRDefault="00FF6066">
        <w:pPr>
          <w:pStyle w:val="Header"/>
          <w:jc w:val="right"/>
          <w:rPr>
            <w:sz w:val="28"/>
            <w:szCs w:val="28"/>
          </w:rPr>
        </w:pPr>
        <w:r w:rsidRPr="003C43D9">
          <w:rPr>
            <w:sz w:val="28"/>
            <w:szCs w:val="28"/>
          </w:rPr>
          <w:fldChar w:fldCharType="begin"/>
        </w:r>
        <w:r w:rsidRPr="003C43D9">
          <w:rPr>
            <w:sz w:val="28"/>
            <w:szCs w:val="28"/>
          </w:rPr>
          <w:instrText xml:space="preserve"> PAGE   \* MERGEFORMAT </w:instrText>
        </w:r>
        <w:r w:rsidRPr="003C43D9">
          <w:rPr>
            <w:sz w:val="28"/>
            <w:szCs w:val="28"/>
          </w:rPr>
          <w:fldChar w:fldCharType="separate"/>
        </w:r>
        <w:r w:rsidR="006D4576">
          <w:rPr>
            <w:noProof/>
            <w:sz w:val="28"/>
            <w:szCs w:val="28"/>
          </w:rPr>
          <w:t>9</w:t>
        </w:r>
        <w:r w:rsidRPr="003C43D9">
          <w:rPr>
            <w:noProof/>
            <w:sz w:val="28"/>
            <w:szCs w:val="28"/>
          </w:rPr>
          <w:fldChar w:fldCharType="end"/>
        </w:r>
      </w:p>
    </w:sdtContent>
  </w:sdt>
  <w:p w14:paraId="0786A7B1" w14:textId="39C32E59" w:rsidR="00FF6066" w:rsidRDefault="00FF6066" w:rsidP="003C43D9">
    <w:pPr>
      <w:pStyle w:val="Header"/>
      <w:jc w:val="righ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71437"/>
    <w:multiLevelType w:val="hybridMultilevel"/>
    <w:tmpl w:val="7BBA04D6"/>
    <w:lvl w:ilvl="0" w:tplc="BDFE4820">
      <w:start w:val="1"/>
      <w:numFmt w:val="decimal"/>
      <w:lvlText w:val="%1)"/>
      <w:lvlJc w:val="left"/>
      <w:pPr>
        <w:ind w:left="9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1" w15:restartNumberingAfterBreak="0">
    <w:nsid w:val="044464B7"/>
    <w:multiLevelType w:val="hybridMultilevel"/>
    <w:tmpl w:val="21A407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4F26DA8"/>
    <w:multiLevelType w:val="hybridMultilevel"/>
    <w:tmpl w:val="BD54CF06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96A0020A">
      <w:numFmt w:val="bullet"/>
      <w:lvlText w:val="•"/>
      <w:lvlJc w:val="left"/>
      <w:pPr>
        <w:ind w:left="2250" w:hanging="360"/>
      </w:pPr>
      <w:rPr>
        <w:rFonts w:ascii="Arial" w:eastAsiaTheme="minorHAnsi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3" w15:restartNumberingAfterBreak="0">
    <w:nsid w:val="07CC5CA7"/>
    <w:multiLevelType w:val="hybridMultilevel"/>
    <w:tmpl w:val="59429B70"/>
    <w:lvl w:ilvl="0" w:tplc="D2DA87A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93A1C1B"/>
    <w:multiLevelType w:val="hybridMultilevel"/>
    <w:tmpl w:val="20A6EE38"/>
    <w:lvl w:ilvl="0" w:tplc="F8CAE35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5BF7B11"/>
    <w:multiLevelType w:val="hybridMultilevel"/>
    <w:tmpl w:val="EA6A8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5F63E7C"/>
    <w:multiLevelType w:val="hybridMultilevel"/>
    <w:tmpl w:val="A18CE3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C7C7CA0"/>
    <w:multiLevelType w:val="hybridMultilevel"/>
    <w:tmpl w:val="C958C8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DC412F6"/>
    <w:multiLevelType w:val="multilevel"/>
    <w:tmpl w:val="0409001D"/>
    <w:lvl w:ilvl="0">
      <w:start w:val="1"/>
      <w:numFmt w:val="decimal"/>
      <w:lvlText w:val="%1)"/>
      <w:lvlJc w:val="left"/>
      <w:pPr>
        <w:ind w:left="1530" w:hanging="360"/>
      </w:pPr>
    </w:lvl>
    <w:lvl w:ilvl="1">
      <w:start w:val="1"/>
      <w:numFmt w:val="lowerLetter"/>
      <w:lvlText w:val="%2)"/>
      <w:lvlJc w:val="left"/>
      <w:pPr>
        <w:ind w:left="1890" w:hanging="360"/>
      </w:pPr>
    </w:lvl>
    <w:lvl w:ilvl="2">
      <w:start w:val="1"/>
      <w:numFmt w:val="lowerRoman"/>
      <w:lvlText w:val="%3)"/>
      <w:lvlJc w:val="left"/>
      <w:pPr>
        <w:ind w:left="2250" w:hanging="360"/>
      </w:pPr>
    </w:lvl>
    <w:lvl w:ilvl="3">
      <w:start w:val="1"/>
      <w:numFmt w:val="decimal"/>
      <w:lvlText w:val="(%4)"/>
      <w:lvlJc w:val="left"/>
      <w:pPr>
        <w:ind w:left="2610" w:hanging="360"/>
      </w:pPr>
    </w:lvl>
    <w:lvl w:ilvl="4">
      <w:start w:val="1"/>
      <w:numFmt w:val="lowerLetter"/>
      <w:lvlText w:val="(%5)"/>
      <w:lvlJc w:val="left"/>
      <w:pPr>
        <w:ind w:left="2970" w:hanging="360"/>
      </w:pPr>
    </w:lvl>
    <w:lvl w:ilvl="5">
      <w:start w:val="1"/>
      <w:numFmt w:val="lowerRoman"/>
      <w:lvlText w:val="(%6)"/>
      <w:lvlJc w:val="left"/>
      <w:pPr>
        <w:ind w:left="3330" w:hanging="360"/>
      </w:pPr>
    </w:lvl>
    <w:lvl w:ilvl="6">
      <w:start w:val="1"/>
      <w:numFmt w:val="decimal"/>
      <w:lvlText w:val="%7."/>
      <w:lvlJc w:val="left"/>
      <w:pPr>
        <w:ind w:left="3690" w:hanging="360"/>
      </w:pPr>
    </w:lvl>
    <w:lvl w:ilvl="7">
      <w:start w:val="1"/>
      <w:numFmt w:val="lowerLetter"/>
      <w:lvlText w:val="%8."/>
      <w:lvlJc w:val="left"/>
      <w:pPr>
        <w:ind w:left="4050" w:hanging="360"/>
      </w:pPr>
    </w:lvl>
    <w:lvl w:ilvl="8">
      <w:start w:val="1"/>
      <w:numFmt w:val="lowerRoman"/>
      <w:lvlText w:val="%9."/>
      <w:lvlJc w:val="left"/>
      <w:pPr>
        <w:ind w:left="4410" w:hanging="360"/>
      </w:pPr>
    </w:lvl>
  </w:abstractNum>
  <w:abstractNum w:abstractNumId="9" w15:restartNumberingAfterBreak="0">
    <w:nsid w:val="23F35B2A"/>
    <w:multiLevelType w:val="hybridMultilevel"/>
    <w:tmpl w:val="39501E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5B706E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 w15:restartNumberingAfterBreak="0">
    <w:nsid w:val="27C0368B"/>
    <w:multiLevelType w:val="hybridMultilevel"/>
    <w:tmpl w:val="749E38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AD31B99"/>
    <w:multiLevelType w:val="hybridMultilevel"/>
    <w:tmpl w:val="0778E33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C723BE6"/>
    <w:multiLevelType w:val="hybridMultilevel"/>
    <w:tmpl w:val="0178CC7A"/>
    <w:lvl w:ilvl="0" w:tplc="24589B5E">
      <w:start w:val="1"/>
      <w:numFmt w:val="bullet"/>
      <w:lvlText w:val=""/>
      <w:lvlJc w:val="left"/>
      <w:pPr>
        <w:tabs>
          <w:tab w:val="num" w:pos="1185"/>
        </w:tabs>
        <w:ind w:left="1185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905"/>
        </w:tabs>
        <w:ind w:left="19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25"/>
        </w:tabs>
        <w:ind w:left="26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45"/>
        </w:tabs>
        <w:ind w:left="33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65"/>
        </w:tabs>
        <w:ind w:left="40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85"/>
        </w:tabs>
        <w:ind w:left="47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05"/>
        </w:tabs>
        <w:ind w:left="55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25"/>
        </w:tabs>
        <w:ind w:left="62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45"/>
        </w:tabs>
        <w:ind w:left="6945" w:hanging="360"/>
      </w:pPr>
      <w:rPr>
        <w:rFonts w:ascii="Wingdings" w:hAnsi="Wingdings" w:hint="default"/>
      </w:rPr>
    </w:lvl>
  </w:abstractNum>
  <w:abstractNum w:abstractNumId="14" w15:restartNumberingAfterBreak="0">
    <w:nsid w:val="2D106B14"/>
    <w:multiLevelType w:val="hybridMultilevel"/>
    <w:tmpl w:val="599C489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20C33A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377C3D35"/>
    <w:multiLevelType w:val="hybridMultilevel"/>
    <w:tmpl w:val="AFC8F8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A1161E5"/>
    <w:multiLevelType w:val="hybridMultilevel"/>
    <w:tmpl w:val="299CCB92"/>
    <w:lvl w:ilvl="0" w:tplc="2174C9B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AFB64AB"/>
    <w:multiLevelType w:val="hybridMultilevel"/>
    <w:tmpl w:val="73DA12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D2F6AA3"/>
    <w:multiLevelType w:val="hybridMultilevel"/>
    <w:tmpl w:val="A0FA2E3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3EE75C7F"/>
    <w:multiLevelType w:val="hybridMultilevel"/>
    <w:tmpl w:val="992CDA2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3FD352F1"/>
    <w:multiLevelType w:val="hybridMultilevel"/>
    <w:tmpl w:val="6C28C5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118083D"/>
    <w:multiLevelType w:val="hybridMultilevel"/>
    <w:tmpl w:val="934EA7F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436000E1"/>
    <w:multiLevelType w:val="hybridMultilevel"/>
    <w:tmpl w:val="D006166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4A0A222D"/>
    <w:multiLevelType w:val="hybridMultilevel"/>
    <w:tmpl w:val="99B080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4BB52537"/>
    <w:multiLevelType w:val="hybridMultilevel"/>
    <w:tmpl w:val="E034CD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E6120A1"/>
    <w:multiLevelType w:val="hybridMultilevel"/>
    <w:tmpl w:val="F76A2B9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21A7F58"/>
    <w:multiLevelType w:val="hybridMultilevel"/>
    <w:tmpl w:val="6188040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4EB740B"/>
    <w:multiLevelType w:val="hybridMultilevel"/>
    <w:tmpl w:val="3A7872AC"/>
    <w:lvl w:ilvl="0" w:tplc="0409000F">
      <w:start w:val="1"/>
      <w:numFmt w:val="decimal"/>
      <w:lvlText w:val="%1."/>
      <w:lvlJc w:val="left"/>
      <w:pPr>
        <w:ind w:left="936" w:hanging="360"/>
      </w:p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29" w15:restartNumberingAfterBreak="0">
    <w:nsid w:val="570C2573"/>
    <w:multiLevelType w:val="hybridMultilevel"/>
    <w:tmpl w:val="B1245600"/>
    <w:lvl w:ilvl="0" w:tplc="04090001">
      <w:start w:val="1"/>
      <w:numFmt w:val="bullet"/>
      <w:lvlText w:val=""/>
      <w:lvlJc w:val="left"/>
      <w:pPr>
        <w:ind w:left="9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6" w:hanging="360"/>
      </w:pPr>
      <w:rPr>
        <w:rFonts w:ascii="Wingdings" w:hAnsi="Wingdings" w:hint="default"/>
      </w:rPr>
    </w:lvl>
  </w:abstractNum>
  <w:abstractNum w:abstractNumId="30" w15:restartNumberingAfterBreak="0">
    <w:nsid w:val="59265DC2"/>
    <w:multiLevelType w:val="hybridMultilevel"/>
    <w:tmpl w:val="65A28C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BBC14F9"/>
    <w:multiLevelType w:val="hybridMultilevel"/>
    <w:tmpl w:val="942499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5C377C07"/>
    <w:multiLevelType w:val="hybridMultilevel"/>
    <w:tmpl w:val="D658B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5D0A04B3"/>
    <w:multiLevelType w:val="hybridMultilevel"/>
    <w:tmpl w:val="96CA6BD2"/>
    <w:lvl w:ilvl="0" w:tplc="D2DA87A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0D47173"/>
    <w:multiLevelType w:val="hybridMultilevel"/>
    <w:tmpl w:val="38B4A7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3AA30F0"/>
    <w:multiLevelType w:val="hybridMultilevel"/>
    <w:tmpl w:val="3D625B3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6A8F3FD6"/>
    <w:multiLevelType w:val="hybridMultilevel"/>
    <w:tmpl w:val="742E756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C456BFA"/>
    <w:multiLevelType w:val="hybridMultilevel"/>
    <w:tmpl w:val="24B2203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EF04B57"/>
    <w:multiLevelType w:val="hybridMultilevel"/>
    <w:tmpl w:val="06426E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FB66147"/>
    <w:multiLevelType w:val="hybridMultilevel"/>
    <w:tmpl w:val="06426EE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404217F"/>
    <w:multiLevelType w:val="hybridMultilevel"/>
    <w:tmpl w:val="67BABC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7BF83D5A"/>
    <w:multiLevelType w:val="hybridMultilevel"/>
    <w:tmpl w:val="BAB89A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7DBE30F2"/>
    <w:multiLevelType w:val="hybridMultilevel"/>
    <w:tmpl w:val="C5C845C8"/>
    <w:lvl w:ilvl="0" w:tplc="62CC872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F301874"/>
    <w:multiLevelType w:val="hybridMultilevel"/>
    <w:tmpl w:val="AF00108E"/>
    <w:lvl w:ilvl="0" w:tplc="04090001">
      <w:start w:val="1"/>
      <w:numFmt w:val="bullet"/>
      <w:lvlText w:val=""/>
      <w:lvlJc w:val="left"/>
      <w:pPr>
        <w:ind w:left="227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9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7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5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31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33" w:hanging="360"/>
      </w:pPr>
      <w:rPr>
        <w:rFonts w:ascii="Wingdings" w:hAnsi="Wingdings" w:hint="default"/>
      </w:rPr>
    </w:lvl>
  </w:abstractNum>
  <w:num w:numId="1" w16cid:durableId="1333797329">
    <w:abstractNumId w:val="16"/>
  </w:num>
  <w:num w:numId="2" w16cid:durableId="1707827514">
    <w:abstractNumId w:val="5"/>
  </w:num>
  <w:num w:numId="3" w16cid:durableId="1165361806">
    <w:abstractNumId w:val="38"/>
  </w:num>
  <w:num w:numId="4" w16cid:durableId="546337497">
    <w:abstractNumId w:val="19"/>
  </w:num>
  <w:num w:numId="5" w16cid:durableId="2126266860">
    <w:abstractNumId w:val="30"/>
  </w:num>
  <w:num w:numId="6" w16cid:durableId="102649591">
    <w:abstractNumId w:val="39"/>
  </w:num>
  <w:num w:numId="7" w16cid:durableId="947009500">
    <w:abstractNumId w:val="4"/>
  </w:num>
  <w:num w:numId="8" w16cid:durableId="1781217197">
    <w:abstractNumId w:val="11"/>
  </w:num>
  <w:num w:numId="9" w16cid:durableId="840586105">
    <w:abstractNumId w:val="43"/>
  </w:num>
  <w:num w:numId="10" w16cid:durableId="1743604508">
    <w:abstractNumId w:val="2"/>
  </w:num>
  <w:num w:numId="11" w16cid:durableId="1509830298">
    <w:abstractNumId w:val="8"/>
  </w:num>
  <w:num w:numId="12" w16cid:durableId="355347715">
    <w:abstractNumId w:val="22"/>
  </w:num>
  <w:num w:numId="13" w16cid:durableId="1612516793">
    <w:abstractNumId w:val="23"/>
  </w:num>
  <w:num w:numId="14" w16cid:durableId="1007945481">
    <w:abstractNumId w:val="33"/>
  </w:num>
  <w:num w:numId="15" w16cid:durableId="1314675189">
    <w:abstractNumId w:val="36"/>
  </w:num>
  <w:num w:numId="16" w16cid:durableId="665476797">
    <w:abstractNumId w:val="32"/>
  </w:num>
  <w:num w:numId="17" w16cid:durableId="1768428993">
    <w:abstractNumId w:val="40"/>
  </w:num>
  <w:num w:numId="18" w16cid:durableId="1481653825">
    <w:abstractNumId w:val="26"/>
  </w:num>
  <w:num w:numId="19" w16cid:durableId="1414887759">
    <w:abstractNumId w:val="1"/>
  </w:num>
  <w:num w:numId="20" w16cid:durableId="1782407669">
    <w:abstractNumId w:val="27"/>
  </w:num>
  <w:num w:numId="21" w16cid:durableId="1033458267">
    <w:abstractNumId w:val="7"/>
  </w:num>
  <w:num w:numId="22" w16cid:durableId="1190339435">
    <w:abstractNumId w:val="21"/>
  </w:num>
  <w:num w:numId="23" w16cid:durableId="1137918986">
    <w:abstractNumId w:val="9"/>
  </w:num>
  <w:num w:numId="24" w16cid:durableId="1427190569">
    <w:abstractNumId w:val="35"/>
  </w:num>
  <w:num w:numId="25" w16cid:durableId="1500541505">
    <w:abstractNumId w:val="20"/>
  </w:num>
  <w:num w:numId="26" w16cid:durableId="1189954488">
    <w:abstractNumId w:val="31"/>
  </w:num>
  <w:num w:numId="27" w16cid:durableId="611015870">
    <w:abstractNumId w:val="37"/>
  </w:num>
  <w:num w:numId="28" w16cid:durableId="855117503">
    <w:abstractNumId w:val="3"/>
  </w:num>
  <w:num w:numId="29" w16cid:durableId="1229923086">
    <w:abstractNumId w:val="13"/>
  </w:num>
  <w:num w:numId="30" w16cid:durableId="855002809">
    <w:abstractNumId w:val="6"/>
  </w:num>
  <w:num w:numId="31" w16cid:durableId="1139346233">
    <w:abstractNumId w:val="25"/>
  </w:num>
  <w:num w:numId="32" w16cid:durableId="988368306">
    <w:abstractNumId w:val="34"/>
  </w:num>
  <w:num w:numId="33" w16cid:durableId="471201">
    <w:abstractNumId w:val="18"/>
  </w:num>
  <w:num w:numId="34" w16cid:durableId="1048342223">
    <w:abstractNumId w:val="41"/>
  </w:num>
  <w:num w:numId="35" w16cid:durableId="701521082">
    <w:abstractNumId w:val="15"/>
  </w:num>
  <w:num w:numId="36" w16cid:durableId="913273653">
    <w:abstractNumId w:val="28"/>
  </w:num>
  <w:num w:numId="37" w16cid:durableId="800343705">
    <w:abstractNumId w:val="29"/>
  </w:num>
  <w:num w:numId="38" w16cid:durableId="1725787593">
    <w:abstractNumId w:val="42"/>
  </w:num>
  <w:num w:numId="39" w16cid:durableId="1652246872">
    <w:abstractNumId w:val="0"/>
  </w:num>
  <w:num w:numId="40" w16cid:durableId="490560304">
    <w:abstractNumId w:val="17"/>
  </w:num>
  <w:num w:numId="41" w16cid:durableId="1991901302">
    <w:abstractNumId w:val="12"/>
  </w:num>
  <w:num w:numId="42" w16cid:durableId="1000932171">
    <w:abstractNumId w:val="10"/>
  </w:num>
  <w:num w:numId="43" w16cid:durableId="1327443227">
    <w:abstractNumId w:val="24"/>
  </w:num>
  <w:num w:numId="44" w16cid:durableId="76272949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7EB4"/>
    <w:rsid w:val="00000A41"/>
    <w:rsid w:val="000034CC"/>
    <w:rsid w:val="00006FFC"/>
    <w:rsid w:val="00010343"/>
    <w:rsid w:val="00010A7A"/>
    <w:rsid w:val="000206A7"/>
    <w:rsid w:val="00021717"/>
    <w:rsid w:val="00025202"/>
    <w:rsid w:val="00026F9D"/>
    <w:rsid w:val="00031DAB"/>
    <w:rsid w:val="00033C88"/>
    <w:rsid w:val="0004189D"/>
    <w:rsid w:val="00041DB1"/>
    <w:rsid w:val="000426A3"/>
    <w:rsid w:val="00043503"/>
    <w:rsid w:val="0004360B"/>
    <w:rsid w:val="000448E6"/>
    <w:rsid w:val="00047DAD"/>
    <w:rsid w:val="00050382"/>
    <w:rsid w:val="00053D35"/>
    <w:rsid w:val="00055918"/>
    <w:rsid w:val="000562C6"/>
    <w:rsid w:val="00065D87"/>
    <w:rsid w:val="00075A94"/>
    <w:rsid w:val="000760F0"/>
    <w:rsid w:val="00084956"/>
    <w:rsid w:val="00086CA4"/>
    <w:rsid w:val="00094D57"/>
    <w:rsid w:val="0009541D"/>
    <w:rsid w:val="000972F7"/>
    <w:rsid w:val="000A0F85"/>
    <w:rsid w:val="000A6EBD"/>
    <w:rsid w:val="000B009B"/>
    <w:rsid w:val="000B02D9"/>
    <w:rsid w:val="000B38F4"/>
    <w:rsid w:val="000B50DC"/>
    <w:rsid w:val="000B5392"/>
    <w:rsid w:val="000B62E6"/>
    <w:rsid w:val="000C042F"/>
    <w:rsid w:val="000C2ED5"/>
    <w:rsid w:val="000C3240"/>
    <w:rsid w:val="000D2F65"/>
    <w:rsid w:val="000D5841"/>
    <w:rsid w:val="000D6748"/>
    <w:rsid w:val="000D73FA"/>
    <w:rsid w:val="000E0050"/>
    <w:rsid w:val="000E1E35"/>
    <w:rsid w:val="000E2FE6"/>
    <w:rsid w:val="000E4E3B"/>
    <w:rsid w:val="000F1F38"/>
    <w:rsid w:val="000F678E"/>
    <w:rsid w:val="00101558"/>
    <w:rsid w:val="00103B75"/>
    <w:rsid w:val="001057B2"/>
    <w:rsid w:val="00111265"/>
    <w:rsid w:val="00113235"/>
    <w:rsid w:val="00114C9B"/>
    <w:rsid w:val="001209CA"/>
    <w:rsid w:val="00120CC6"/>
    <w:rsid w:val="0012401D"/>
    <w:rsid w:val="00125911"/>
    <w:rsid w:val="001330A3"/>
    <w:rsid w:val="00134438"/>
    <w:rsid w:val="00136FC9"/>
    <w:rsid w:val="00137EB4"/>
    <w:rsid w:val="00152943"/>
    <w:rsid w:val="001536B5"/>
    <w:rsid w:val="00154663"/>
    <w:rsid w:val="00154958"/>
    <w:rsid w:val="0015701F"/>
    <w:rsid w:val="0015749F"/>
    <w:rsid w:val="00160472"/>
    <w:rsid w:val="00161F93"/>
    <w:rsid w:val="00171B68"/>
    <w:rsid w:val="00172632"/>
    <w:rsid w:val="0017345F"/>
    <w:rsid w:val="00173C29"/>
    <w:rsid w:val="00177711"/>
    <w:rsid w:val="00180A9C"/>
    <w:rsid w:val="00182FD6"/>
    <w:rsid w:val="00183251"/>
    <w:rsid w:val="00183E31"/>
    <w:rsid w:val="001934EC"/>
    <w:rsid w:val="001A0F75"/>
    <w:rsid w:val="001B14D6"/>
    <w:rsid w:val="001C2313"/>
    <w:rsid w:val="001D1C02"/>
    <w:rsid w:val="001D57FA"/>
    <w:rsid w:val="001E53E9"/>
    <w:rsid w:val="00201E0C"/>
    <w:rsid w:val="00204CA3"/>
    <w:rsid w:val="0020616C"/>
    <w:rsid w:val="002124B8"/>
    <w:rsid w:val="002128E8"/>
    <w:rsid w:val="00212EC0"/>
    <w:rsid w:val="00213EDB"/>
    <w:rsid w:val="0021694F"/>
    <w:rsid w:val="0022619C"/>
    <w:rsid w:val="00242221"/>
    <w:rsid w:val="002427C8"/>
    <w:rsid w:val="00242C03"/>
    <w:rsid w:val="002462B8"/>
    <w:rsid w:val="002522F2"/>
    <w:rsid w:val="002524F7"/>
    <w:rsid w:val="002528B9"/>
    <w:rsid w:val="002544FF"/>
    <w:rsid w:val="002549BF"/>
    <w:rsid w:val="002554C1"/>
    <w:rsid w:val="00257BF5"/>
    <w:rsid w:val="002600C3"/>
    <w:rsid w:val="0026059B"/>
    <w:rsid w:val="00261241"/>
    <w:rsid w:val="00261A68"/>
    <w:rsid w:val="00271E5F"/>
    <w:rsid w:val="00275C4B"/>
    <w:rsid w:val="0027738E"/>
    <w:rsid w:val="00281F5C"/>
    <w:rsid w:val="00284865"/>
    <w:rsid w:val="002857C6"/>
    <w:rsid w:val="00287206"/>
    <w:rsid w:val="0029069A"/>
    <w:rsid w:val="002914E9"/>
    <w:rsid w:val="00293B14"/>
    <w:rsid w:val="00293FE2"/>
    <w:rsid w:val="002972AF"/>
    <w:rsid w:val="002A0087"/>
    <w:rsid w:val="002A02C2"/>
    <w:rsid w:val="002A058A"/>
    <w:rsid w:val="002A14F7"/>
    <w:rsid w:val="002A5596"/>
    <w:rsid w:val="002A6BDC"/>
    <w:rsid w:val="002A768B"/>
    <w:rsid w:val="002B1082"/>
    <w:rsid w:val="002B4604"/>
    <w:rsid w:val="002B503F"/>
    <w:rsid w:val="002C0A13"/>
    <w:rsid w:val="002C50BB"/>
    <w:rsid w:val="002C60B3"/>
    <w:rsid w:val="002D2B90"/>
    <w:rsid w:val="002D5F70"/>
    <w:rsid w:val="002D7BFA"/>
    <w:rsid w:val="002E1B0A"/>
    <w:rsid w:val="002E42B0"/>
    <w:rsid w:val="002E72D4"/>
    <w:rsid w:val="002F10BF"/>
    <w:rsid w:val="002F27B5"/>
    <w:rsid w:val="002F376B"/>
    <w:rsid w:val="00300733"/>
    <w:rsid w:val="00306C85"/>
    <w:rsid w:val="00313305"/>
    <w:rsid w:val="003211AF"/>
    <w:rsid w:val="003223CA"/>
    <w:rsid w:val="00323274"/>
    <w:rsid w:val="00325E85"/>
    <w:rsid w:val="003328D0"/>
    <w:rsid w:val="0033615C"/>
    <w:rsid w:val="003413DE"/>
    <w:rsid w:val="00342F2B"/>
    <w:rsid w:val="0034342D"/>
    <w:rsid w:val="00346D17"/>
    <w:rsid w:val="003472FC"/>
    <w:rsid w:val="00353621"/>
    <w:rsid w:val="003569DD"/>
    <w:rsid w:val="0035783A"/>
    <w:rsid w:val="00360500"/>
    <w:rsid w:val="0036172B"/>
    <w:rsid w:val="00365903"/>
    <w:rsid w:val="00366630"/>
    <w:rsid w:val="00366E17"/>
    <w:rsid w:val="0037223C"/>
    <w:rsid w:val="0037493B"/>
    <w:rsid w:val="00375AAA"/>
    <w:rsid w:val="003770E0"/>
    <w:rsid w:val="00380344"/>
    <w:rsid w:val="00380EE0"/>
    <w:rsid w:val="00381BF9"/>
    <w:rsid w:val="0038346C"/>
    <w:rsid w:val="00383C0F"/>
    <w:rsid w:val="003860EA"/>
    <w:rsid w:val="00387085"/>
    <w:rsid w:val="0038757B"/>
    <w:rsid w:val="00395315"/>
    <w:rsid w:val="003A18B3"/>
    <w:rsid w:val="003A3A10"/>
    <w:rsid w:val="003A40EF"/>
    <w:rsid w:val="003B1CB8"/>
    <w:rsid w:val="003B2E24"/>
    <w:rsid w:val="003B4E38"/>
    <w:rsid w:val="003C0358"/>
    <w:rsid w:val="003C2591"/>
    <w:rsid w:val="003C338A"/>
    <w:rsid w:val="003C43D9"/>
    <w:rsid w:val="003C70E9"/>
    <w:rsid w:val="003C75B0"/>
    <w:rsid w:val="003D0269"/>
    <w:rsid w:val="003D0D0B"/>
    <w:rsid w:val="003E1ED6"/>
    <w:rsid w:val="003E35A6"/>
    <w:rsid w:val="003F0794"/>
    <w:rsid w:val="003F1501"/>
    <w:rsid w:val="003F701F"/>
    <w:rsid w:val="003F764C"/>
    <w:rsid w:val="004008A2"/>
    <w:rsid w:val="00400A2D"/>
    <w:rsid w:val="00401614"/>
    <w:rsid w:val="00401CB2"/>
    <w:rsid w:val="00405C09"/>
    <w:rsid w:val="0041047E"/>
    <w:rsid w:val="00420F22"/>
    <w:rsid w:val="004210E1"/>
    <w:rsid w:val="0042348F"/>
    <w:rsid w:val="00425F81"/>
    <w:rsid w:val="0043008C"/>
    <w:rsid w:val="00430B3D"/>
    <w:rsid w:val="0043205A"/>
    <w:rsid w:val="00435C17"/>
    <w:rsid w:val="004373BB"/>
    <w:rsid w:val="004425AB"/>
    <w:rsid w:val="00450952"/>
    <w:rsid w:val="00454E21"/>
    <w:rsid w:val="00467730"/>
    <w:rsid w:val="0047122B"/>
    <w:rsid w:val="00476651"/>
    <w:rsid w:val="00476C26"/>
    <w:rsid w:val="0048602D"/>
    <w:rsid w:val="00486DAE"/>
    <w:rsid w:val="00487389"/>
    <w:rsid w:val="004903C5"/>
    <w:rsid w:val="00491E14"/>
    <w:rsid w:val="00493A34"/>
    <w:rsid w:val="00496F6E"/>
    <w:rsid w:val="004971BB"/>
    <w:rsid w:val="00497C22"/>
    <w:rsid w:val="004A04B9"/>
    <w:rsid w:val="004A5E51"/>
    <w:rsid w:val="004B142F"/>
    <w:rsid w:val="004B1544"/>
    <w:rsid w:val="004B6D80"/>
    <w:rsid w:val="004C1888"/>
    <w:rsid w:val="004C375D"/>
    <w:rsid w:val="004C4680"/>
    <w:rsid w:val="004C5229"/>
    <w:rsid w:val="004C55C8"/>
    <w:rsid w:val="004D1235"/>
    <w:rsid w:val="004D252F"/>
    <w:rsid w:val="004D2719"/>
    <w:rsid w:val="004D44EE"/>
    <w:rsid w:val="004D5B3E"/>
    <w:rsid w:val="004D7545"/>
    <w:rsid w:val="004E0975"/>
    <w:rsid w:val="004E3598"/>
    <w:rsid w:val="004E44A8"/>
    <w:rsid w:val="004E5999"/>
    <w:rsid w:val="004E627A"/>
    <w:rsid w:val="004E7513"/>
    <w:rsid w:val="004F1B76"/>
    <w:rsid w:val="004F38DC"/>
    <w:rsid w:val="004F703E"/>
    <w:rsid w:val="004F79C4"/>
    <w:rsid w:val="0050504A"/>
    <w:rsid w:val="00510B7F"/>
    <w:rsid w:val="00511F32"/>
    <w:rsid w:val="00516750"/>
    <w:rsid w:val="0052068B"/>
    <w:rsid w:val="00533EF8"/>
    <w:rsid w:val="00541DA1"/>
    <w:rsid w:val="00543420"/>
    <w:rsid w:val="00544465"/>
    <w:rsid w:val="00544536"/>
    <w:rsid w:val="00544A9D"/>
    <w:rsid w:val="005472AA"/>
    <w:rsid w:val="00562658"/>
    <w:rsid w:val="005717CF"/>
    <w:rsid w:val="0057209D"/>
    <w:rsid w:val="00574ABD"/>
    <w:rsid w:val="00585487"/>
    <w:rsid w:val="00596133"/>
    <w:rsid w:val="005A287B"/>
    <w:rsid w:val="005A587E"/>
    <w:rsid w:val="005A6467"/>
    <w:rsid w:val="005B7562"/>
    <w:rsid w:val="005C1AF7"/>
    <w:rsid w:val="005C3A29"/>
    <w:rsid w:val="005C4835"/>
    <w:rsid w:val="005C5A93"/>
    <w:rsid w:val="005D46F5"/>
    <w:rsid w:val="005D66EA"/>
    <w:rsid w:val="005E59FB"/>
    <w:rsid w:val="005E6194"/>
    <w:rsid w:val="005F07D8"/>
    <w:rsid w:val="00607388"/>
    <w:rsid w:val="00613F6B"/>
    <w:rsid w:val="00621B6A"/>
    <w:rsid w:val="006226A0"/>
    <w:rsid w:val="00623AA0"/>
    <w:rsid w:val="00624BC5"/>
    <w:rsid w:val="00624F10"/>
    <w:rsid w:val="006250D9"/>
    <w:rsid w:val="00626E38"/>
    <w:rsid w:val="0063052E"/>
    <w:rsid w:val="00630C0F"/>
    <w:rsid w:val="00631E2D"/>
    <w:rsid w:val="00653BD3"/>
    <w:rsid w:val="00654CCC"/>
    <w:rsid w:val="00655DA3"/>
    <w:rsid w:val="00656AA7"/>
    <w:rsid w:val="00661D3F"/>
    <w:rsid w:val="00664DFF"/>
    <w:rsid w:val="00667CD5"/>
    <w:rsid w:val="00671BA1"/>
    <w:rsid w:val="00674980"/>
    <w:rsid w:val="0067654D"/>
    <w:rsid w:val="00681FB3"/>
    <w:rsid w:val="00682CDE"/>
    <w:rsid w:val="00683647"/>
    <w:rsid w:val="0069092B"/>
    <w:rsid w:val="006918F1"/>
    <w:rsid w:val="00694FCB"/>
    <w:rsid w:val="006A0E75"/>
    <w:rsid w:val="006A13E6"/>
    <w:rsid w:val="006A4D9B"/>
    <w:rsid w:val="006A79AD"/>
    <w:rsid w:val="006B5860"/>
    <w:rsid w:val="006B6B98"/>
    <w:rsid w:val="006B75B2"/>
    <w:rsid w:val="006B77C4"/>
    <w:rsid w:val="006B7BEA"/>
    <w:rsid w:val="006C14FF"/>
    <w:rsid w:val="006C18BC"/>
    <w:rsid w:val="006C5184"/>
    <w:rsid w:val="006C5E6F"/>
    <w:rsid w:val="006D0F3D"/>
    <w:rsid w:val="006D1E30"/>
    <w:rsid w:val="006D4576"/>
    <w:rsid w:val="006D7533"/>
    <w:rsid w:val="006E5864"/>
    <w:rsid w:val="006F0A57"/>
    <w:rsid w:val="006F6238"/>
    <w:rsid w:val="00702D3E"/>
    <w:rsid w:val="00705AD7"/>
    <w:rsid w:val="007065EC"/>
    <w:rsid w:val="00712CB3"/>
    <w:rsid w:val="007131E3"/>
    <w:rsid w:val="00713EBC"/>
    <w:rsid w:val="00714E9A"/>
    <w:rsid w:val="00715236"/>
    <w:rsid w:val="007162F4"/>
    <w:rsid w:val="00725755"/>
    <w:rsid w:val="00725A75"/>
    <w:rsid w:val="00726043"/>
    <w:rsid w:val="00734050"/>
    <w:rsid w:val="00736AF8"/>
    <w:rsid w:val="00736F7A"/>
    <w:rsid w:val="00740385"/>
    <w:rsid w:val="007413A6"/>
    <w:rsid w:val="00742506"/>
    <w:rsid w:val="00742812"/>
    <w:rsid w:val="00744D74"/>
    <w:rsid w:val="00745CB4"/>
    <w:rsid w:val="0074644B"/>
    <w:rsid w:val="007471E3"/>
    <w:rsid w:val="007472CE"/>
    <w:rsid w:val="0075189E"/>
    <w:rsid w:val="00755949"/>
    <w:rsid w:val="00762393"/>
    <w:rsid w:val="00763D37"/>
    <w:rsid w:val="00764747"/>
    <w:rsid w:val="00766122"/>
    <w:rsid w:val="00772221"/>
    <w:rsid w:val="0077254D"/>
    <w:rsid w:val="007748AF"/>
    <w:rsid w:val="007766D4"/>
    <w:rsid w:val="007779BD"/>
    <w:rsid w:val="00780706"/>
    <w:rsid w:val="00782EC9"/>
    <w:rsid w:val="00786085"/>
    <w:rsid w:val="00791C4C"/>
    <w:rsid w:val="00793C5A"/>
    <w:rsid w:val="00795FC3"/>
    <w:rsid w:val="00797E70"/>
    <w:rsid w:val="007A01D8"/>
    <w:rsid w:val="007A2476"/>
    <w:rsid w:val="007A3AE5"/>
    <w:rsid w:val="007A48FE"/>
    <w:rsid w:val="007B0A62"/>
    <w:rsid w:val="007B2CB6"/>
    <w:rsid w:val="007B3E41"/>
    <w:rsid w:val="007B3E96"/>
    <w:rsid w:val="007B6F7A"/>
    <w:rsid w:val="007C0159"/>
    <w:rsid w:val="007C2F45"/>
    <w:rsid w:val="007C5B1D"/>
    <w:rsid w:val="007D1E33"/>
    <w:rsid w:val="007D31D0"/>
    <w:rsid w:val="007D58EA"/>
    <w:rsid w:val="007E18F1"/>
    <w:rsid w:val="007E2D56"/>
    <w:rsid w:val="007E64A5"/>
    <w:rsid w:val="007E6DB4"/>
    <w:rsid w:val="007F0376"/>
    <w:rsid w:val="007F136C"/>
    <w:rsid w:val="007F2F1F"/>
    <w:rsid w:val="007F5796"/>
    <w:rsid w:val="007F64EF"/>
    <w:rsid w:val="008003E7"/>
    <w:rsid w:val="0080602E"/>
    <w:rsid w:val="0081362D"/>
    <w:rsid w:val="00816961"/>
    <w:rsid w:val="00820852"/>
    <w:rsid w:val="00821C91"/>
    <w:rsid w:val="008239F2"/>
    <w:rsid w:val="008256C2"/>
    <w:rsid w:val="00832BE5"/>
    <w:rsid w:val="00832CEA"/>
    <w:rsid w:val="00835EB7"/>
    <w:rsid w:val="00837340"/>
    <w:rsid w:val="0084377E"/>
    <w:rsid w:val="00844E8E"/>
    <w:rsid w:val="00845E5D"/>
    <w:rsid w:val="00850420"/>
    <w:rsid w:val="008524E1"/>
    <w:rsid w:val="0085250E"/>
    <w:rsid w:val="00857729"/>
    <w:rsid w:val="00864DBE"/>
    <w:rsid w:val="00866B76"/>
    <w:rsid w:val="00867261"/>
    <w:rsid w:val="00867799"/>
    <w:rsid w:val="00870218"/>
    <w:rsid w:val="008722BE"/>
    <w:rsid w:val="00872A8C"/>
    <w:rsid w:val="0087696E"/>
    <w:rsid w:val="008805B1"/>
    <w:rsid w:val="008A470D"/>
    <w:rsid w:val="008A7294"/>
    <w:rsid w:val="008B39EC"/>
    <w:rsid w:val="008B58CB"/>
    <w:rsid w:val="008B7CE2"/>
    <w:rsid w:val="008C5D3A"/>
    <w:rsid w:val="008D7CF8"/>
    <w:rsid w:val="008E11D9"/>
    <w:rsid w:val="008E16B0"/>
    <w:rsid w:val="008E2A23"/>
    <w:rsid w:val="008E69C4"/>
    <w:rsid w:val="008E7D1C"/>
    <w:rsid w:val="008F1FEE"/>
    <w:rsid w:val="008F2583"/>
    <w:rsid w:val="009056CE"/>
    <w:rsid w:val="00906643"/>
    <w:rsid w:val="0090668D"/>
    <w:rsid w:val="00911E0E"/>
    <w:rsid w:val="00912FF6"/>
    <w:rsid w:val="009200EF"/>
    <w:rsid w:val="00923650"/>
    <w:rsid w:val="00923811"/>
    <w:rsid w:val="00925E74"/>
    <w:rsid w:val="00927B31"/>
    <w:rsid w:val="00931023"/>
    <w:rsid w:val="009335E0"/>
    <w:rsid w:val="00942A20"/>
    <w:rsid w:val="009437FF"/>
    <w:rsid w:val="0094594D"/>
    <w:rsid w:val="00946BC8"/>
    <w:rsid w:val="0095300D"/>
    <w:rsid w:val="00953A3D"/>
    <w:rsid w:val="00953A8A"/>
    <w:rsid w:val="00961A1C"/>
    <w:rsid w:val="00967CA2"/>
    <w:rsid w:val="00970068"/>
    <w:rsid w:val="00982C60"/>
    <w:rsid w:val="00983E5F"/>
    <w:rsid w:val="009875DF"/>
    <w:rsid w:val="00990975"/>
    <w:rsid w:val="00990D21"/>
    <w:rsid w:val="00991416"/>
    <w:rsid w:val="009A2D22"/>
    <w:rsid w:val="009A606A"/>
    <w:rsid w:val="009A60C2"/>
    <w:rsid w:val="009A6389"/>
    <w:rsid w:val="009A7749"/>
    <w:rsid w:val="009B009F"/>
    <w:rsid w:val="009B0EB4"/>
    <w:rsid w:val="009B19D9"/>
    <w:rsid w:val="009B1B79"/>
    <w:rsid w:val="009B244A"/>
    <w:rsid w:val="009B4F1D"/>
    <w:rsid w:val="009B6732"/>
    <w:rsid w:val="009B7CC7"/>
    <w:rsid w:val="009C36C0"/>
    <w:rsid w:val="009C386F"/>
    <w:rsid w:val="009C3D33"/>
    <w:rsid w:val="009C788A"/>
    <w:rsid w:val="009D29F8"/>
    <w:rsid w:val="009D2C62"/>
    <w:rsid w:val="009D46FF"/>
    <w:rsid w:val="009D5957"/>
    <w:rsid w:val="009D5A75"/>
    <w:rsid w:val="009E0AED"/>
    <w:rsid w:val="009E3C83"/>
    <w:rsid w:val="009E5597"/>
    <w:rsid w:val="009E7718"/>
    <w:rsid w:val="009F2D52"/>
    <w:rsid w:val="009F3111"/>
    <w:rsid w:val="009F402A"/>
    <w:rsid w:val="009F47DC"/>
    <w:rsid w:val="00A03D67"/>
    <w:rsid w:val="00A05F5A"/>
    <w:rsid w:val="00A112EA"/>
    <w:rsid w:val="00A14E32"/>
    <w:rsid w:val="00A20969"/>
    <w:rsid w:val="00A211E0"/>
    <w:rsid w:val="00A21F52"/>
    <w:rsid w:val="00A250FA"/>
    <w:rsid w:val="00A26385"/>
    <w:rsid w:val="00A312AD"/>
    <w:rsid w:val="00A408FA"/>
    <w:rsid w:val="00A428F8"/>
    <w:rsid w:val="00A45CD6"/>
    <w:rsid w:val="00A47639"/>
    <w:rsid w:val="00A52125"/>
    <w:rsid w:val="00A53275"/>
    <w:rsid w:val="00A55EAD"/>
    <w:rsid w:val="00A634BA"/>
    <w:rsid w:val="00A65346"/>
    <w:rsid w:val="00A65FED"/>
    <w:rsid w:val="00A672E3"/>
    <w:rsid w:val="00A76373"/>
    <w:rsid w:val="00A7719C"/>
    <w:rsid w:val="00A83EBD"/>
    <w:rsid w:val="00A8626A"/>
    <w:rsid w:val="00A86B53"/>
    <w:rsid w:val="00A9068D"/>
    <w:rsid w:val="00A9264B"/>
    <w:rsid w:val="00A95167"/>
    <w:rsid w:val="00A96B30"/>
    <w:rsid w:val="00A979CF"/>
    <w:rsid w:val="00AA58FD"/>
    <w:rsid w:val="00AB0D65"/>
    <w:rsid w:val="00AC63B9"/>
    <w:rsid w:val="00AC7EA3"/>
    <w:rsid w:val="00AD15EA"/>
    <w:rsid w:val="00AD34DD"/>
    <w:rsid w:val="00AD5BBC"/>
    <w:rsid w:val="00AE1239"/>
    <w:rsid w:val="00AE54D4"/>
    <w:rsid w:val="00AE5F03"/>
    <w:rsid w:val="00AE6BB6"/>
    <w:rsid w:val="00AE7132"/>
    <w:rsid w:val="00AE72D3"/>
    <w:rsid w:val="00AF1EDB"/>
    <w:rsid w:val="00AF7A2F"/>
    <w:rsid w:val="00AF7C2A"/>
    <w:rsid w:val="00B0158A"/>
    <w:rsid w:val="00B04B0E"/>
    <w:rsid w:val="00B04E37"/>
    <w:rsid w:val="00B0668D"/>
    <w:rsid w:val="00B0693E"/>
    <w:rsid w:val="00B07283"/>
    <w:rsid w:val="00B078E5"/>
    <w:rsid w:val="00B07970"/>
    <w:rsid w:val="00B114B4"/>
    <w:rsid w:val="00B1718B"/>
    <w:rsid w:val="00B206FA"/>
    <w:rsid w:val="00B20803"/>
    <w:rsid w:val="00B21057"/>
    <w:rsid w:val="00B22AEC"/>
    <w:rsid w:val="00B22FBD"/>
    <w:rsid w:val="00B266F1"/>
    <w:rsid w:val="00B3060E"/>
    <w:rsid w:val="00B30879"/>
    <w:rsid w:val="00B33788"/>
    <w:rsid w:val="00B34044"/>
    <w:rsid w:val="00B341E0"/>
    <w:rsid w:val="00B42827"/>
    <w:rsid w:val="00B43027"/>
    <w:rsid w:val="00B43F24"/>
    <w:rsid w:val="00B440AE"/>
    <w:rsid w:val="00B46650"/>
    <w:rsid w:val="00B46CB3"/>
    <w:rsid w:val="00B5107B"/>
    <w:rsid w:val="00B514F2"/>
    <w:rsid w:val="00B52C17"/>
    <w:rsid w:val="00B53411"/>
    <w:rsid w:val="00B56E6F"/>
    <w:rsid w:val="00B57FD7"/>
    <w:rsid w:val="00B61217"/>
    <w:rsid w:val="00B66EE9"/>
    <w:rsid w:val="00B715A1"/>
    <w:rsid w:val="00B74559"/>
    <w:rsid w:val="00B74B8E"/>
    <w:rsid w:val="00B8095D"/>
    <w:rsid w:val="00B844F5"/>
    <w:rsid w:val="00B92CA2"/>
    <w:rsid w:val="00B95DB7"/>
    <w:rsid w:val="00BA1F02"/>
    <w:rsid w:val="00BA6F16"/>
    <w:rsid w:val="00BB2191"/>
    <w:rsid w:val="00BB7674"/>
    <w:rsid w:val="00BC003D"/>
    <w:rsid w:val="00BC21C4"/>
    <w:rsid w:val="00BC2B04"/>
    <w:rsid w:val="00BC4E17"/>
    <w:rsid w:val="00BC6916"/>
    <w:rsid w:val="00BD4841"/>
    <w:rsid w:val="00BD627C"/>
    <w:rsid w:val="00BD64F9"/>
    <w:rsid w:val="00BD68C4"/>
    <w:rsid w:val="00BD6E2D"/>
    <w:rsid w:val="00BE20D9"/>
    <w:rsid w:val="00BF0838"/>
    <w:rsid w:val="00BF26A3"/>
    <w:rsid w:val="00BF4EB3"/>
    <w:rsid w:val="00BF59BF"/>
    <w:rsid w:val="00C03173"/>
    <w:rsid w:val="00C061C2"/>
    <w:rsid w:val="00C12789"/>
    <w:rsid w:val="00C15DF7"/>
    <w:rsid w:val="00C2131A"/>
    <w:rsid w:val="00C222D9"/>
    <w:rsid w:val="00C22B58"/>
    <w:rsid w:val="00C30E3D"/>
    <w:rsid w:val="00C319B0"/>
    <w:rsid w:val="00C323F2"/>
    <w:rsid w:val="00C34E24"/>
    <w:rsid w:val="00C35971"/>
    <w:rsid w:val="00C36F74"/>
    <w:rsid w:val="00C41928"/>
    <w:rsid w:val="00C421D3"/>
    <w:rsid w:val="00C4302B"/>
    <w:rsid w:val="00C454A3"/>
    <w:rsid w:val="00C46F19"/>
    <w:rsid w:val="00C47FDF"/>
    <w:rsid w:val="00C51A7C"/>
    <w:rsid w:val="00C51B3E"/>
    <w:rsid w:val="00C52521"/>
    <w:rsid w:val="00C531A1"/>
    <w:rsid w:val="00C5440C"/>
    <w:rsid w:val="00C5502F"/>
    <w:rsid w:val="00C566EB"/>
    <w:rsid w:val="00C63881"/>
    <w:rsid w:val="00C63C9E"/>
    <w:rsid w:val="00C6413A"/>
    <w:rsid w:val="00C66B33"/>
    <w:rsid w:val="00C671AA"/>
    <w:rsid w:val="00C72796"/>
    <w:rsid w:val="00C7580B"/>
    <w:rsid w:val="00C82693"/>
    <w:rsid w:val="00C82C59"/>
    <w:rsid w:val="00C87E6C"/>
    <w:rsid w:val="00C90B60"/>
    <w:rsid w:val="00C97EE8"/>
    <w:rsid w:val="00CA0F26"/>
    <w:rsid w:val="00CA723C"/>
    <w:rsid w:val="00CB49DB"/>
    <w:rsid w:val="00CB6A83"/>
    <w:rsid w:val="00CC44B1"/>
    <w:rsid w:val="00CC4922"/>
    <w:rsid w:val="00CC7E77"/>
    <w:rsid w:val="00CD5561"/>
    <w:rsid w:val="00CE26ED"/>
    <w:rsid w:val="00CE2907"/>
    <w:rsid w:val="00CE36B8"/>
    <w:rsid w:val="00CE3D01"/>
    <w:rsid w:val="00CE6204"/>
    <w:rsid w:val="00CE69B9"/>
    <w:rsid w:val="00CF188B"/>
    <w:rsid w:val="00CF7AF9"/>
    <w:rsid w:val="00D03E36"/>
    <w:rsid w:val="00D07D03"/>
    <w:rsid w:val="00D11665"/>
    <w:rsid w:val="00D1710B"/>
    <w:rsid w:val="00D17F0D"/>
    <w:rsid w:val="00D202C9"/>
    <w:rsid w:val="00D210BB"/>
    <w:rsid w:val="00D210E2"/>
    <w:rsid w:val="00D264D5"/>
    <w:rsid w:val="00D26593"/>
    <w:rsid w:val="00D31756"/>
    <w:rsid w:val="00D31C36"/>
    <w:rsid w:val="00D348FF"/>
    <w:rsid w:val="00D359BD"/>
    <w:rsid w:val="00D35A18"/>
    <w:rsid w:val="00D36BB4"/>
    <w:rsid w:val="00D40688"/>
    <w:rsid w:val="00D4147D"/>
    <w:rsid w:val="00D424D8"/>
    <w:rsid w:val="00D43F72"/>
    <w:rsid w:val="00D53C81"/>
    <w:rsid w:val="00D5420C"/>
    <w:rsid w:val="00D571E8"/>
    <w:rsid w:val="00D5721E"/>
    <w:rsid w:val="00D615A5"/>
    <w:rsid w:val="00D61719"/>
    <w:rsid w:val="00D62894"/>
    <w:rsid w:val="00D64ACB"/>
    <w:rsid w:val="00D703C2"/>
    <w:rsid w:val="00D80955"/>
    <w:rsid w:val="00D82DC6"/>
    <w:rsid w:val="00D8321C"/>
    <w:rsid w:val="00D8342B"/>
    <w:rsid w:val="00D86DD9"/>
    <w:rsid w:val="00D907E2"/>
    <w:rsid w:val="00D90FAF"/>
    <w:rsid w:val="00D91899"/>
    <w:rsid w:val="00D91DFB"/>
    <w:rsid w:val="00D97856"/>
    <w:rsid w:val="00DA0DB7"/>
    <w:rsid w:val="00DA2AD0"/>
    <w:rsid w:val="00DA6637"/>
    <w:rsid w:val="00DB09FE"/>
    <w:rsid w:val="00DB1684"/>
    <w:rsid w:val="00DB6A1A"/>
    <w:rsid w:val="00DC6B0B"/>
    <w:rsid w:val="00DD78BD"/>
    <w:rsid w:val="00DE042B"/>
    <w:rsid w:val="00DE1920"/>
    <w:rsid w:val="00DE3A97"/>
    <w:rsid w:val="00DE41C8"/>
    <w:rsid w:val="00DE6640"/>
    <w:rsid w:val="00DF46C5"/>
    <w:rsid w:val="00DF56D3"/>
    <w:rsid w:val="00DF593A"/>
    <w:rsid w:val="00E009FF"/>
    <w:rsid w:val="00E01574"/>
    <w:rsid w:val="00E0169C"/>
    <w:rsid w:val="00E05A92"/>
    <w:rsid w:val="00E06889"/>
    <w:rsid w:val="00E11C0C"/>
    <w:rsid w:val="00E22222"/>
    <w:rsid w:val="00E22B03"/>
    <w:rsid w:val="00E25F43"/>
    <w:rsid w:val="00E322C0"/>
    <w:rsid w:val="00E33BC3"/>
    <w:rsid w:val="00E34AB9"/>
    <w:rsid w:val="00E409C6"/>
    <w:rsid w:val="00E40A6A"/>
    <w:rsid w:val="00E4260F"/>
    <w:rsid w:val="00E434AE"/>
    <w:rsid w:val="00E4375E"/>
    <w:rsid w:val="00E5203A"/>
    <w:rsid w:val="00E521DB"/>
    <w:rsid w:val="00E52752"/>
    <w:rsid w:val="00E61867"/>
    <w:rsid w:val="00E62EBC"/>
    <w:rsid w:val="00E63DB7"/>
    <w:rsid w:val="00E65DFC"/>
    <w:rsid w:val="00E70590"/>
    <w:rsid w:val="00E769C9"/>
    <w:rsid w:val="00E7747F"/>
    <w:rsid w:val="00E813BC"/>
    <w:rsid w:val="00E82D7B"/>
    <w:rsid w:val="00E86929"/>
    <w:rsid w:val="00E8703F"/>
    <w:rsid w:val="00E87F2B"/>
    <w:rsid w:val="00E94AA7"/>
    <w:rsid w:val="00E959FB"/>
    <w:rsid w:val="00EA2BAC"/>
    <w:rsid w:val="00EA5AD3"/>
    <w:rsid w:val="00EB1592"/>
    <w:rsid w:val="00EB17E6"/>
    <w:rsid w:val="00EB22AD"/>
    <w:rsid w:val="00EB274C"/>
    <w:rsid w:val="00EB2A3B"/>
    <w:rsid w:val="00EB46E5"/>
    <w:rsid w:val="00EB6868"/>
    <w:rsid w:val="00EC009A"/>
    <w:rsid w:val="00EC5CF5"/>
    <w:rsid w:val="00EC63A3"/>
    <w:rsid w:val="00ED384F"/>
    <w:rsid w:val="00ED5824"/>
    <w:rsid w:val="00ED6AE6"/>
    <w:rsid w:val="00ED74F2"/>
    <w:rsid w:val="00ED78AB"/>
    <w:rsid w:val="00EE4A31"/>
    <w:rsid w:val="00EF02BF"/>
    <w:rsid w:val="00EF0313"/>
    <w:rsid w:val="00EF3901"/>
    <w:rsid w:val="00EF531B"/>
    <w:rsid w:val="00EF6950"/>
    <w:rsid w:val="00F00162"/>
    <w:rsid w:val="00F006DD"/>
    <w:rsid w:val="00F02046"/>
    <w:rsid w:val="00F02C0C"/>
    <w:rsid w:val="00F038EE"/>
    <w:rsid w:val="00F12ABA"/>
    <w:rsid w:val="00F15412"/>
    <w:rsid w:val="00F157BE"/>
    <w:rsid w:val="00F15B3E"/>
    <w:rsid w:val="00F16F74"/>
    <w:rsid w:val="00F201F4"/>
    <w:rsid w:val="00F24780"/>
    <w:rsid w:val="00F263E7"/>
    <w:rsid w:val="00F3061A"/>
    <w:rsid w:val="00F323BF"/>
    <w:rsid w:val="00F3336C"/>
    <w:rsid w:val="00F35BE5"/>
    <w:rsid w:val="00F35E5F"/>
    <w:rsid w:val="00F377AF"/>
    <w:rsid w:val="00F42360"/>
    <w:rsid w:val="00F448C0"/>
    <w:rsid w:val="00F451B4"/>
    <w:rsid w:val="00F46ECB"/>
    <w:rsid w:val="00F5231C"/>
    <w:rsid w:val="00F567D8"/>
    <w:rsid w:val="00F56D1C"/>
    <w:rsid w:val="00F57A9C"/>
    <w:rsid w:val="00F631C8"/>
    <w:rsid w:val="00F677DE"/>
    <w:rsid w:val="00F729D4"/>
    <w:rsid w:val="00F73FA0"/>
    <w:rsid w:val="00F74EF4"/>
    <w:rsid w:val="00F808F4"/>
    <w:rsid w:val="00F81815"/>
    <w:rsid w:val="00F81877"/>
    <w:rsid w:val="00F9235E"/>
    <w:rsid w:val="00F968ED"/>
    <w:rsid w:val="00F97DD4"/>
    <w:rsid w:val="00FA0710"/>
    <w:rsid w:val="00FA41F2"/>
    <w:rsid w:val="00FB06B3"/>
    <w:rsid w:val="00FB0D79"/>
    <w:rsid w:val="00FB1300"/>
    <w:rsid w:val="00FB15D9"/>
    <w:rsid w:val="00FB55C4"/>
    <w:rsid w:val="00FB6903"/>
    <w:rsid w:val="00FB7C78"/>
    <w:rsid w:val="00FC0A74"/>
    <w:rsid w:val="00FD0429"/>
    <w:rsid w:val="00FD07FD"/>
    <w:rsid w:val="00FD189B"/>
    <w:rsid w:val="00FE12FE"/>
    <w:rsid w:val="00FE7BD9"/>
    <w:rsid w:val="00FF0A65"/>
    <w:rsid w:val="00FF15FD"/>
    <w:rsid w:val="00FF1AE8"/>
    <w:rsid w:val="00FF47A6"/>
    <w:rsid w:val="00FF6066"/>
    <w:rsid w:val="00FF67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6E5A93"/>
  <w15:chartTrackingRefBased/>
  <w15:docId w15:val="{CDE11D46-6D17-48F3-9845-EE80DD8D6A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C6916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uiPriority w:val="9"/>
    <w:qFormat/>
    <w:rsid w:val="00A83EBD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qFormat/>
    <w:rsid w:val="003211AF"/>
    <w:pPr>
      <w:ind w:left="720"/>
    </w:pPr>
    <w:rPr>
      <w:rFonts w:ascii="Courier New" w:eastAsia="Times New Roman" w:hAnsi="Courier New" w:cs="Times New Roman"/>
    </w:rPr>
  </w:style>
  <w:style w:type="paragraph" w:styleId="CommentText">
    <w:name w:val="annotation text"/>
    <w:basedOn w:val="Normal"/>
    <w:link w:val="CommentTextChar"/>
    <w:unhideWhenUsed/>
    <w:rsid w:val="00A83EBD"/>
    <w:rPr>
      <w:sz w:val="32"/>
      <w:szCs w:val="20"/>
    </w:rPr>
  </w:style>
  <w:style w:type="character" w:customStyle="1" w:styleId="CommentTextChar">
    <w:name w:val="Comment Text Char"/>
    <w:basedOn w:val="DefaultParagraphFont"/>
    <w:link w:val="CommentText"/>
    <w:rsid w:val="00A83EBD"/>
    <w:rPr>
      <w:rFonts w:ascii="Arial" w:hAnsi="Arial" w:cs="Arial"/>
      <w:sz w:val="32"/>
      <w:szCs w:val="20"/>
    </w:rPr>
  </w:style>
  <w:style w:type="paragraph" w:customStyle="1" w:styleId="R-12">
    <w:name w:val="R-12"/>
    <w:basedOn w:val="Normal"/>
    <w:qFormat/>
    <w:rsid w:val="00A83EBD"/>
    <w:pPr>
      <w:ind w:left="720"/>
    </w:pPr>
    <w:rPr>
      <w:rFonts w:ascii="Courier New" w:eastAsia="Times New Roman" w:hAnsi="Courier New" w:cs="Times New Roman"/>
    </w:rPr>
  </w:style>
  <w:style w:type="character" w:customStyle="1" w:styleId="Heading1Char">
    <w:name w:val="Heading 1 Char"/>
    <w:basedOn w:val="DefaultParagraphFont"/>
    <w:link w:val="Heading1"/>
    <w:uiPriority w:val="9"/>
    <w:rsid w:val="00A83EBD"/>
    <w:rPr>
      <w:rFonts w:ascii="Arial" w:eastAsiaTheme="majorEastAsia" w:hAnsi="Arial" w:cstheme="majorBidi"/>
      <w:b/>
      <w:bCs/>
      <w:sz w:val="40"/>
      <w:szCs w:val="28"/>
    </w:rPr>
  </w:style>
  <w:style w:type="paragraph" w:styleId="Header">
    <w:name w:val="header"/>
    <w:basedOn w:val="Normal"/>
    <w:link w:val="HeaderChar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A83EBD"/>
    <w:rPr>
      <w:rFonts w:ascii="Arial" w:eastAsia="Times New Roman" w:hAnsi="Arial" w:cs="Arial"/>
      <w:sz w:val="40"/>
      <w:szCs w:val="24"/>
    </w:rPr>
  </w:style>
  <w:style w:type="paragraph" w:styleId="Footer">
    <w:name w:val="footer"/>
    <w:basedOn w:val="Normal"/>
    <w:link w:val="FooterChar"/>
    <w:unhideWhenUsed/>
    <w:rsid w:val="00A83EBD"/>
    <w:pPr>
      <w:tabs>
        <w:tab w:val="center" w:pos="4680"/>
        <w:tab w:val="right" w:pos="9360"/>
      </w:tabs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rsid w:val="00A83EBD"/>
    <w:rPr>
      <w:rFonts w:ascii="Arial" w:eastAsia="Times New Roman" w:hAnsi="Arial" w:cs="Arial"/>
      <w:sz w:val="40"/>
      <w:szCs w:val="24"/>
    </w:rPr>
  </w:style>
  <w:style w:type="character" w:styleId="CommentReference">
    <w:name w:val="annotation reference"/>
    <w:basedOn w:val="DefaultParagraphFont"/>
    <w:semiHidden/>
    <w:unhideWhenUsed/>
    <w:rsid w:val="00A83EBD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83EB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83EBD"/>
    <w:rPr>
      <w:color w:val="954F72" w:themeColor="followedHyperlink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83EBD"/>
    <w:rPr>
      <w:rFonts w:eastAsia="Times New Roman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83EBD"/>
    <w:rPr>
      <w:rFonts w:ascii="Arial" w:eastAsia="Times New Roman" w:hAnsi="Arial" w:cs="Arial"/>
      <w:b/>
      <w:bCs/>
      <w:sz w:val="32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6D80"/>
    <w:rPr>
      <w:rFonts w:ascii="Tahoma" w:hAnsi="Tahoma" w:cs="Tahoma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D80"/>
    <w:rPr>
      <w:rFonts w:ascii="Tahoma" w:hAnsi="Tahoma" w:cs="Tahoma"/>
      <w:sz w:val="40"/>
      <w:szCs w:val="16"/>
    </w:rPr>
  </w:style>
  <w:style w:type="paragraph" w:styleId="ListParagraph">
    <w:name w:val="List Paragraph"/>
    <w:basedOn w:val="Normal"/>
    <w:uiPriority w:val="34"/>
    <w:qFormat/>
    <w:rsid w:val="00A83EBD"/>
    <w:pPr>
      <w:ind w:left="720"/>
      <w:contextualSpacing/>
    </w:pPr>
    <w:rPr>
      <w:rFonts w:eastAsia="Times New Roman"/>
    </w:rPr>
  </w:style>
  <w:style w:type="paragraph" w:customStyle="1" w:styleId="R-14">
    <w:name w:val="R-14"/>
    <w:basedOn w:val="Normal"/>
    <w:autoRedefine/>
    <w:qFormat/>
    <w:rsid w:val="00DE6640"/>
    <w:pPr>
      <w:ind w:left="1440" w:hanging="720"/>
      <w:jc w:val="left"/>
    </w:pPr>
    <w:rPr>
      <w:rFonts w:ascii="Courier New" w:eastAsia="Times New Roman" w:hAnsi="Courier New" w:cs="Times New Roman"/>
      <w:sz w:val="28"/>
    </w:rPr>
  </w:style>
  <w:style w:type="paragraph" w:styleId="Revision">
    <w:name w:val="Revision"/>
    <w:hidden/>
    <w:uiPriority w:val="99"/>
    <w:semiHidden/>
    <w:rsid w:val="00F729D4"/>
    <w:pPr>
      <w:spacing w:after="0" w:line="240" w:lineRule="auto"/>
    </w:pPr>
    <w:rPr>
      <w:sz w:val="40"/>
    </w:rPr>
  </w:style>
  <w:style w:type="paragraph" w:customStyle="1" w:styleId="MTDisplayEquation">
    <w:name w:val="MTDisplayEquation"/>
    <w:basedOn w:val="Normal"/>
    <w:next w:val="Normal"/>
    <w:link w:val="MTDisplayEquationChar"/>
    <w:rsid w:val="001A0F75"/>
    <w:pPr>
      <w:tabs>
        <w:tab w:val="center" w:pos="5760"/>
        <w:tab w:val="right" w:pos="1080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1A0F75"/>
    <w:rPr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14412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0775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68" Type="http://schemas.openxmlformats.org/officeDocument/2006/relationships/oleObject" Target="embeddings/oleObject35.bin"/><Relationship Id="rId76" Type="http://schemas.openxmlformats.org/officeDocument/2006/relationships/oleObject" Target="embeddings/oleObject5.bin"/><Relationship Id="rId84" Type="http://schemas.openxmlformats.org/officeDocument/2006/relationships/image" Target="media/image9.png"/><Relationship Id="rId89" Type="http://schemas.openxmlformats.org/officeDocument/2006/relationships/image" Target="media/image12.emf"/><Relationship Id="rId7" Type="http://schemas.openxmlformats.org/officeDocument/2006/relationships/endnotes" Target="endnotes.xml"/><Relationship Id="rId67" Type="http://schemas.openxmlformats.org/officeDocument/2006/relationships/image" Target="media/image250.wmf"/><Relationship Id="rId71" Type="http://schemas.openxmlformats.org/officeDocument/2006/relationships/oleObject" Target="embeddings/oleObject37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70" Type="http://schemas.openxmlformats.org/officeDocument/2006/relationships/oleObject" Target="embeddings/oleObject3.bin"/><Relationship Id="rId75" Type="http://schemas.openxmlformats.org/officeDocument/2006/relationships/image" Target="media/image5.png"/><Relationship Id="rId83" Type="http://schemas.openxmlformats.org/officeDocument/2006/relationships/oleObject" Target="embeddings/oleObject7.bin"/><Relationship Id="rId88" Type="http://schemas.openxmlformats.org/officeDocument/2006/relationships/header" Target="header1.xml"/><Relationship Id="rId91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6.bin"/><Relationship Id="rId87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82" Type="http://schemas.openxmlformats.org/officeDocument/2006/relationships/image" Target="media/image8.wmf"/><Relationship Id="rId90" Type="http://schemas.openxmlformats.org/officeDocument/2006/relationships/image" Target="media/image13.wmf"/><Relationship Id="rId10" Type="http://schemas.openxmlformats.org/officeDocument/2006/relationships/image" Target="media/image2.wmf"/><Relationship Id="rId73" Type="http://schemas.openxmlformats.org/officeDocument/2006/relationships/oleObject" Target="embeddings/oleObject4.bin"/><Relationship Id="rId78" Type="http://schemas.openxmlformats.org/officeDocument/2006/relationships/image" Target="media/image6.png"/><Relationship Id="rId81" Type="http://schemas.openxmlformats.org/officeDocument/2006/relationships/image" Target="media/image7.png"/><Relationship Id="rId86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69" Type="http://schemas.openxmlformats.org/officeDocument/2006/relationships/image" Target="media/image3.png"/><Relationship Id="rId77" Type="http://schemas.openxmlformats.org/officeDocument/2006/relationships/oleObject" Target="embeddings/oleObject41.bin"/><Relationship Id="rId8" Type="http://schemas.openxmlformats.org/officeDocument/2006/relationships/image" Target="media/image1.wmf"/><Relationship Id="rId72" Type="http://schemas.openxmlformats.org/officeDocument/2006/relationships/image" Target="media/image4.png"/><Relationship Id="rId80" Type="http://schemas.openxmlformats.org/officeDocument/2006/relationships/oleObject" Target="embeddings/oleObject43.bin"/><Relationship Id="rId85" Type="http://schemas.openxmlformats.org/officeDocument/2006/relationships/image" Target="media/image10.png"/><Relationship Id="rId93" Type="http://schemas.openxmlformats.org/officeDocument/2006/relationships/theme" Target="theme/theme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828A95-61AC-4CD2-B315-1862EA5C31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12</Pages>
  <Words>1237</Words>
  <Characters>7056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Nebraska-Lincoln</Company>
  <LinksUpToDate>false</LinksUpToDate>
  <CharactersWithSpaces>8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der</dc:creator>
  <cp:keywords/>
  <dc:description/>
  <cp:lastModifiedBy>Christopher Bilder</cp:lastModifiedBy>
  <cp:revision>26</cp:revision>
  <dcterms:created xsi:type="dcterms:W3CDTF">2022-12-31T03:08:00Z</dcterms:created>
  <dcterms:modified xsi:type="dcterms:W3CDTF">2023-03-14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